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mc:Ignorable="w14 wp14">
  <w:body>
    <w:p xmlns:wp14="http://schemas.microsoft.com/office/word/2010/wordml" w:rsidRPr="00CB5FAC" w:rsidR="006079DD" w:rsidP="006079DD" w:rsidRDefault="006079DD" w14:paraId="3AEB862B" wp14:textId="77777777">
      <w:pPr>
        <w:pStyle w:val="Title"/>
        <w:rPr>
          <w:sz w:val="32"/>
          <w:szCs w:val="32"/>
        </w:rPr>
      </w:pPr>
      <w:r w:rsidRPr="00CB5FAC">
        <w:rPr>
          <w:sz w:val="32"/>
          <w:szCs w:val="32"/>
        </w:rPr>
        <w:t xml:space="preserve">Chemistry 120: Final Exam Practice </w:t>
      </w:r>
    </w:p>
    <w:p xmlns:wp14="http://schemas.microsoft.com/office/word/2010/wordml" w:rsidRPr="008C21E6" w:rsidR="0092331B" w:rsidP="008C21E6" w:rsidRDefault="003A0FE9" w14:paraId="7C20B2C8" wp14:textId="77777777">
      <w:pPr>
        <w:spacing w:after="0" w:line="240" w:lineRule="auto"/>
      </w:pPr>
      <w:r w:rsidRPr="008C21E6">
        <w:t xml:space="preserve">1) Match the following items with the following name: hot plate, beaker, graduated cylinder, burette, filter flask, Erlenmeyer flask, volumetric flask and funnel. </w:t>
      </w:r>
    </w:p>
    <w:p xmlns:wp14="http://schemas.microsoft.com/office/word/2010/wordml" w:rsidRPr="008C21E6" w:rsidR="0092331B" w:rsidP="008C21E6" w:rsidRDefault="0092331B" w14:paraId="2951E51D" wp14:textId="77777777">
      <w:pPr>
        <w:spacing w:after="0" w:line="240" w:lineRule="auto"/>
      </w:pPr>
      <w:r w:rsidRPr="008C21E6">
        <w:object w:dxaOrig="7496" w:dyaOrig="4976" w14:anchorId="0CB7D0FE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375pt;height:249pt" o:ole="" type="#_x0000_t75">
            <v:imagedata o:title="" r:id="rId8"/>
          </v:shape>
          <o:OLEObject Type="Embed" ProgID="ChemDraw.Document.6.0" ShapeID="_x0000_i1025" DrawAspect="Content" ObjectID="_1493455460" r:id="rId9"/>
        </w:object>
      </w:r>
    </w:p>
    <w:p xmlns:wp14="http://schemas.microsoft.com/office/word/2010/wordml" w:rsidR="00470E3B" w:rsidP="008C21E6" w:rsidRDefault="00470E3B" w14:paraId="0628DFCC" wp14:textId="77777777">
      <w:pPr>
        <w:spacing w:after="0" w:line="240" w:lineRule="auto"/>
        <w:rPr>
          <w:highlight w:val="yellow"/>
        </w:rPr>
      </w:pPr>
      <w:r>
        <w:rPr>
          <w:highlight w:val="yellow"/>
        </w:rPr>
        <w:t>From left to right:</w:t>
      </w:r>
    </w:p>
    <w:p xmlns:wp14="http://schemas.microsoft.com/office/word/2010/wordml" w:rsidRPr="00470E3B" w:rsidR="0092331B" w:rsidP="008C21E6" w:rsidRDefault="00470E3B" w14:paraId="7596AA4C" wp14:textId="77777777">
      <w:pPr>
        <w:spacing w:after="0" w:line="240" w:lineRule="auto"/>
        <w:rPr>
          <w:highlight w:val="yellow"/>
        </w:rPr>
      </w:pPr>
      <w:r w:rsidRPr="00470E3B">
        <w:rPr>
          <w:highlight w:val="yellow"/>
        </w:rPr>
        <w:t>Funnel</w:t>
      </w:r>
      <w:r w:rsidRPr="00470E3B">
        <w:rPr>
          <w:highlight w:val="yellow"/>
        </w:rPr>
        <w:tab/>
      </w:r>
      <w:r w:rsidRPr="00470E3B">
        <w:rPr>
          <w:highlight w:val="yellow"/>
        </w:rPr>
        <w:tab/>
      </w:r>
      <w:r w:rsidRPr="00470E3B">
        <w:rPr>
          <w:highlight w:val="yellow"/>
        </w:rPr>
        <w:t>Graduated cylinder</w:t>
      </w:r>
      <w:r w:rsidRPr="00470E3B">
        <w:rPr>
          <w:highlight w:val="yellow"/>
        </w:rPr>
        <w:tab/>
      </w:r>
      <w:r w:rsidRPr="00470E3B">
        <w:rPr>
          <w:highlight w:val="yellow"/>
        </w:rPr>
        <w:tab/>
      </w:r>
      <w:r w:rsidRPr="00470E3B">
        <w:rPr>
          <w:highlight w:val="yellow"/>
        </w:rPr>
        <w:t>Filter flask</w:t>
      </w:r>
      <w:r w:rsidRPr="00470E3B">
        <w:rPr>
          <w:highlight w:val="yellow"/>
        </w:rPr>
        <w:tab/>
      </w:r>
      <w:r w:rsidRPr="00470E3B">
        <w:rPr>
          <w:highlight w:val="yellow"/>
        </w:rPr>
        <w:tab/>
      </w:r>
      <w:r w:rsidRPr="00470E3B">
        <w:rPr>
          <w:highlight w:val="yellow"/>
        </w:rPr>
        <w:t>Erlenmeyer flask</w:t>
      </w:r>
    </w:p>
    <w:p xmlns:wp14="http://schemas.microsoft.com/office/word/2010/wordml" w:rsidRPr="008C21E6" w:rsidR="00470E3B" w:rsidP="008C21E6" w:rsidRDefault="00470E3B" w14:paraId="24D01963" wp14:textId="77777777">
      <w:pPr>
        <w:spacing w:after="0" w:line="240" w:lineRule="auto"/>
      </w:pPr>
      <w:proofErr w:type="spellStart"/>
      <w:r w:rsidRPr="00470E3B">
        <w:rPr>
          <w:highlight w:val="yellow"/>
        </w:rPr>
        <w:t>Buret</w:t>
      </w:r>
      <w:proofErr w:type="spellEnd"/>
      <w:r w:rsidRPr="00470E3B">
        <w:rPr>
          <w:highlight w:val="yellow"/>
        </w:rPr>
        <w:tab/>
      </w:r>
      <w:r w:rsidRPr="00470E3B">
        <w:rPr>
          <w:highlight w:val="yellow"/>
        </w:rPr>
        <w:tab/>
      </w:r>
      <w:r w:rsidRPr="00470E3B">
        <w:rPr>
          <w:highlight w:val="yellow"/>
        </w:rPr>
        <w:t>Hot plate</w:t>
      </w:r>
      <w:r w:rsidRPr="00470E3B">
        <w:rPr>
          <w:highlight w:val="yellow"/>
        </w:rPr>
        <w:tab/>
      </w:r>
      <w:r w:rsidRPr="00470E3B">
        <w:rPr>
          <w:highlight w:val="yellow"/>
        </w:rPr>
        <w:tab/>
      </w:r>
      <w:r w:rsidRPr="00470E3B">
        <w:rPr>
          <w:highlight w:val="yellow"/>
        </w:rPr>
        <w:tab/>
      </w:r>
      <w:r w:rsidRPr="00470E3B">
        <w:rPr>
          <w:highlight w:val="yellow"/>
        </w:rPr>
        <w:t>Beaker</w:t>
      </w:r>
      <w:r w:rsidRPr="00470E3B">
        <w:rPr>
          <w:highlight w:val="yellow"/>
        </w:rPr>
        <w:tab/>
      </w:r>
      <w:r w:rsidRPr="00470E3B">
        <w:rPr>
          <w:highlight w:val="yellow"/>
        </w:rPr>
        <w:tab/>
      </w:r>
      <w:r w:rsidRPr="00470E3B">
        <w:rPr>
          <w:highlight w:val="yellow"/>
        </w:rPr>
        <w:tab/>
      </w:r>
      <w:r w:rsidRPr="00470E3B">
        <w:rPr>
          <w:highlight w:val="yellow"/>
        </w:rPr>
        <w:t>Volumetric flask</w:t>
      </w:r>
    </w:p>
    <w:p xmlns:wp14="http://schemas.microsoft.com/office/word/2010/wordml" w:rsidR="00470E3B" w:rsidP="008C21E6" w:rsidRDefault="00470E3B" w14:paraId="703618CD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319D22D8" wp14:textId="77777777">
      <w:pPr>
        <w:spacing w:after="0" w:line="240" w:lineRule="auto"/>
      </w:pPr>
      <w:r w:rsidRPr="008C21E6">
        <w:t>2</w:t>
      </w:r>
      <w:r w:rsidRPr="008C21E6" w:rsidR="00B63D44">
        <w:t>) Molecules can be described as</w:t>
      </w:r>
    </w:p>
    <w:p xmlns:wp14="http://schemas.microsoft.com/office/word/2010/wordml" w:rsidRPr="008C21E6" w:rsidR="00B63D44" w:rsidP="008C21E6" w:rsidRDefault="00B63D44" w14:paraId="68C5684F" wp14:textId="77777777">
      <w:pPr>
        <w:spacing w:after="0" w:line="240" w:lineRule="auto"/>
      </w:pPr>
      <w:r w:rsidRPr="008C21E6">
        <w:t xml:space="preserve">A) </w:t>
      </w:r>
      <w:proofErr w:type="gramStart"/>
      <w:r w:rsidRPr="008C21E6">
        <w:t>mixtures</w:t>
      </w:r>
      <w:proofErr w:type="gramEnd"/>
      <w:r w:rsidRPr="008C21E6">
        <w:t xml:space="preserve"> of two or more pure substances.</w:t>
      </w:r>
    </w:p>
    <w:p xmlns:wp14="http://schemas.microsoft.com/office/word/2010/wordml" w:rsidRPr="008C21E6" w:rsidR="00B63D44" w:rsidP="008C21E6" w:rsidRDefault="00B63D44" w14:paraId="57D8549F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mixtures</w:t>
      </w:r>
      <w:proofErr w:type="gramEnd"/>
      <w:r w:rsidRPr="008C21E6">
        <w:t xml:space="preserve"> of two or more elements that has a specific ratio between components.</w:t>
      </w:r>
    </w:p>
    <w:p xmlns:wp14="http://schemas.microsoft.com/office/word/2010/wordml" w:rsidRPr="008C21E6" w:rsidR="00B63D44" w:rsidP="008C21E6" w:rsidRDefault="00B63D44" w14:paraId="2CA4CBCD" wp14:textId="77777777">
      <w:pPr>
        <w:spacing w:after="0" w:line="240" w:lineRule="auto"/>
      </w:pPr>
      <w:r w:rsidRPr="00083C94">
        <w:rPr>
          <w:highlight w:val="yellow"/>
        </w:rPr>
        <w:t xml:space="preserve">C) </w:t>
      </w:r>
      <w:proofErr w:type="gramStart"/>
      <w:r w:rsidRPr="00083C94">
        <w:rPr>
          <w:highlight w:val="yellow"/>
        </w:rPr>
        <w:t>two</w:t>
      </w:r>
      <w:proofErr w:type="gramEnd"/>
      <w:r w:rsidRPr="00083C94">
        <w:rPr>
          <w:highlight w:val="yellow"/>
        </w:rPr>
        <w:t xml:space="preserve"> or more atoms chemically joined together.</w:t>
      </w:r>
    </w:p>
    <w:p xmlns:wp14="http://schemas.microsoft.com/office/word/2010/wordml" w:rsidRPr="008C21E6" w:rsidR="00B63D44" w:rsidP="008C21E6" w:rsidRDefault="00B63D44" w14:paraId="42F81D29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heterogeneous</w:t>
      </w:r>
      <w:proofErr w:type="gramEnd"/>
      <w:r w:rsidRPr="008C21E6">
        <w:t xml:space="preserve"> mixtures.</w:t>
      </w:r>
    </w:p>
    <w:p xmlns:wp14="http://schemas.microsoft.com/office/word/2010/wordml" w:rsidRPr="008C21E6" w:rsidR="00B63D44" w:rsidP="008C21E6" w:rsidRDefault="00B63D44" w14:paraId="75293967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homogeneous</w:t>
      </w:r>
      <w:proofErr w:type="gramEnd"/>
      <w:r w:rsidRPr="008C21E6">
        <w:t xml:space="preserve"> mixtures.</w:t>
      </w:r>
    </w:p>
    <w:p xmlns:wp14="http://schemas.microsoft.com/office/word/2010/wordml" w:rsidRPr="008C21E6" w:rsidR="00B63D44" w:rsidP="008C21E6" w:rsidRDefault="00B63D44" w14:paraId="024DC788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B63D44" w14:paraId="4DA707F1" wp14:textId="77777777">
      <w:pPr>
        <w:spacing w:after="0" w:line="240" w:lineRule="auto"/>
      </w:pPr>
      <w:r w:rsidRPr="008C21E6">
        <w:t xml:space="preserve">3) Which of the following represents a </w:t>
      </w:r>
      <w:r w:rsidRPr="008C21E6">
        <w:rPr>
          <w:i/>
          <w:iCs/>
          <w:u w:val="single"/>
        </w:rPr>
        <w:t>hypothesis</w:t>
      </w:r>
      <w:r w:rsidRPr="008C21E6">
        <w:t>?</w:t>
      </w:r>
    </w:p>
    <w:p xmlns:wp14="http://schemas.microsoft.com/office/word/2010/wordml" w:rsidRPr="008C21E6" w:rsidR="00B63D44" w:rsidP="008C21E6" w:rsidRDefault="00B63D44" w14:paraId="4C6A26F3" wp14:textId="77777777">
      <w:pPr>
        <w:spacing w:after="0" w:line="240" w:lineRule="auto"/>
      </w:pPr>
      <w:r w:rsidRPr="008C21E6">
        <w:t>A) Sodium reacts with water to form sodium hydroxide and hydrogen gas.</w:t>
      </w:r>
    </w:p>
    <w:p xmlns:wp14="http://schemas.microsoft.com/office/word/2010/wordml" w:rsidRPr="008C21E6" w:rsidR="00B63D44" w:rsidP="008C21E6" w:rsidRDefault="00B63D44" w14:paraId="4D590332" wp14:textId="77777777">
      <w:pPr>
        <w:spacing w:after="0" w:line="240" w:lineRule="auto"/>
      </w:pPr>
      <w:r w:rsidRPr="008C21E6">
        <w:t>B) Nitrogen gas is a fairly inert substance.</w:t>
      </w:r>
    </w:p>
    <w:p xmlns:wp14="http://schemas.microsoft.com/office/word/2010/wordml" w:rsidRPr="008C21E6" w:rsidR="00B63D44" w:rsidP="008C21E6" w:rsidRDefault="00B63D44" w14:paraId="5876CCFA" wp14:textId="77777777">
      <w:pPr>
        <w:spacing w:after="0" w:line="240" w:lineRule="auto"/>
      </w:pPr>
      <w:r w:rsidRPr="008C21E6">
        <w:t xml:space="preserve">C) Nickel </w:t>
      </w:r>
      <w:proofErr w:type="gramStart"/>
      <w:r w:rsidRPr="008C21E6">
        <w:t>has</w:t>
      </w:r>
      <w:proofErr w:type="gramEnd"/>
      <w:r w:rsidRPr="008C21E6">
        <w:t xml:space="preserve"> a silvery sheen.</w:t>
      </w:r>
    </w:p>
    <w:p xmlns:wp14="http://schemas.microsoft.com/office/word/2010/wordml" w:rsidRPr="008C21E6" w:rsidR="00B63D44" w:rsidP="008C21E6" w:rsidRDefault="00B63D44" w14:paraId="3E679E4D" wp14:textId="77777777">
      <w:pPr>
        <w:spacing w:after="0" w:line="240" w:lineRule="auto"/>
      </w:pPr>
      <w:r w:rsidRPr="00083C94">
        <w:rPr>
          <w:highlight w:val="yellow"/>
        </w:rPr>
        <w:t>D) When a substance combusts, it combines with air.</w:t>
      </w:r>
    </w:p>
    <w:p xmlns:wp14="http://schemas.microsoft.com/office/word/2010/wordml" w:rsidRPr="008C21E6" w:rsidR="00B63D44" w:rsidP="008C21E6" w:rsidRDefault="00B63D44" w14:paraId="5AE91AE7" wp14:textId="77777777">
      <w:pPr>
        <w:spacing w:after="0" w:line="240" w:lineRule="auto"/>
      </w:pPr>
      <w:r w:rsidRPr="008C21E6">
        <w:t>E) When wood burns, heat is given off.</w:t>
      </w:r>
    </w:p>
    <w:p xmlns:wp14="http://schemas.microsoft.com/office/word/2010/wordml" w:rsidRPr="008C21E6" w:rsidR="00B63D44" w:rsidP="008C21E6" w:rsidRDefault="00B63D44" w14:paraId="454684A1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415080C2" wp14:textId="77777777">
      <w:pPr>
        <w:spacing w:after="0" w:line="240" w:lineRule="auto"/>
      </w:pPr>
      <w:r w:rsidRPr="008C21E6">
        <w:t>4</w:t>
      </w:r>
      <w:r w:rsidRPr="008C21E6" w:rsidR="00B63D44">
        <w:t>) The statement, "In a chemical reaction, matter is neither created nor destroyed" is called</w:t>
      </w:r>
    </w:p>
    <w:p xmlns:wp14="http://schemas.microsoft.com/office/word/2010/wordml" w:rsidRPr="008C21E6" w:rsidR="00B63D44" w:rsidP="008C21E6" w:rsidRDefault="00B63D44" w14:paraId="7EE39DDD" wp14:textId="77777777">
      <w:pPr>
        <w:spacing w:after="0" w:line="240" w:lineRule="auto"/>
      </w:pPr>
      <w:r w:rsidRPr="00083C94">
        <w:rPr>
          <w:highlight w:val="yellow"/>
        </w:rPr>
        <w:t xml:space="preserve">A) </w:t>
      </w:r>
      <w:proofErr w:type="gramStart"/>
      <w:r w:rsidRPr="00083C94">
        <w:rPr>
          <w:highlight w:val="yellow"/>
        </w:rPr>
        <w:t>the</w:t>
      </w:r>
      <w:proofErr w:type="gramEnd"/>
      <w:r w:rsidRPr="00083C94">
        <w:rPr>
          <w:highlight w:val="yellow"/>
        </w:rPr>
        <w:t xml:space="preserve"> Law of Conservation of Mass.</w:t>
      </w:r>
    </w:p>
    <w:p xmlns:wp14="http://schemas.microsoft.com/office/word/2010/wordml" w:rsidRPr="008C21E6" w:rsidR="00B63D44" w:rsidP="008C21E6" w:rsidRDefault="00B63D44" w14:paraId="43F84356" wp14:textId="77777777">
      <w:pPr>
        <w:spacing w:after="0" w:line="240" w:lineRule="auto"/>
      </w:pPr>
      <w:r w:rsidRPr="008C21E6">
        <w:t>B) Dalton's Atomic Theory.</w:t>
      </w:r>
    </w:p>
    <w:p xmlns:wp14="http://schemas.microsoft.com/office/word/2010/wordml" w:rsidRPr="008C21E6" w:rsidR="00B63D44" w:rsidP="008C21E6" w:rsidRDefault="00B63D44" w14:paraId="0CC75C8B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the</w:t>
      </w:r>
      <w:proofErr w:type="gramEnd"/>
      <w:r w:rsidRPr="008C21E6">
        <w:t xml:space="preserve"> Scientific Method.</w:t>
      </w:r>
    </w:p>
    <w:p xmlns:wp14="http://schemas.microsoft.com/office/word/2010/wordml" w:rsidRPr="008C21E6" w:rsidR="00B63D44" w:rsidP="008C21E6" w:rsidRDefault="00B63D44" w14:paraId="2D25A3A1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the</w:t>
      </w:r>
      <w:proofErr w:type="gramEnd"/>
      <w:r w:rsidRPr="008C21E6">
        <w:t xml:space="preserve"> Law of Multiple Proportions.</w:t>
      </w:r>
    </w:p>
    <w:p xmlns:wp14="http://schemas.microsoft.com/office/word/2010/wordml" w:rsidRPr="008C21E6" w:rsidR="00B63D44" w:rsidP="008C21E6" w:rsidRDefault="00B63D44" w14:paraId="33664C08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the</w:t>
      </w:r>
      <w:proofErr w:type="gramEnd"/>
      <w:r w:rsidRPr="008C21E6">
        <w:t xml:space="preserve"> Law of Definite Proportions.</w:t>
      </w:r>
    </w:p>
    <w:p xmlns:wp14="http://schemas.microsoft.com/office/word/2010/wordml" w:rsidRPr="008C21E6" w:rsidR="00B63D44" w:rsidP="008C21E6" w:rsidRDefault="008C21E6" w14:paraId="5BB6684F" wp14:textId="77777777">
      <w:pPr>
        <w:spacing w:after="0" w:line="240" w:lineRule="auto"/>
      </w:pPr>
      <w:r w:rsidRPr="008C21E6">
        <w:lastRenderedPageBreak/>
        <w:t>5</w:t>
      </w:r>
      <w:r w:rsidRPr="008C21E6" w:rsidR="00B63D44">
        <w:t>) Which of the following statements about crystalline and amorphous solids is TRUE?</w:t>
      </w:r>
    </w:p>
    <w:p xmlns:wp14="http://schemas.microsoft.com/office/word/2010/wordml" w:rsidRPr="008C21E6" w:rsidR="00B63D44" w:rsidP="008C21E6" w:rsidRDefault="00B63D44" w14:paraId="7C70414D" wp14:textId="77777777">
      <w:pPr>
        <w:spacing w:after="0" w:line="240" w:lineRule="auto"/>
      </w:pPr>
      <w:r w:rsidRPr="00083C94">
        <w:rPr>
          <w:highlight w:val="yellow"/>
        </w:rPr>
        <w:t>A) A crystalline solid is composed of atoms or molecules arranged with long-range repeating order.</w:t>
      </w:r>
    </w:p>
    <w:p xmlns:wp14="http://schemas.microsoft.com/office/word/2010/wordml" w:rsidRPr="008C21E6" w:rsidR="00B63D44" w:rsidP="008C21E6" w:rsidRDefault="00B63D44" w14:paraId="4E83E9D3" wp14:textId="77777777">
      <w:pPr>
        <w:spacing w:after="0" w:line="240" w:lineRule="auto"/>
      </w:pPr>
      <w:r w:rsidRPr="008C21E6">
        <w:t>B) An example of a crystalline solid is glass.</w:t>
      </w:r>
    </w:p>
    <w:p xmlns:wp14="http://schemas.microsoft.com/office/word/2010/wordml" w:rsidRPr="008C21E6" w:rsidR="00B63D44" w:rsidP="008C21E6" w:rsidRDefault="00B63D44" w14:paraId="0B5A2088" wp14:textId="77777777">
      <w:pPr>
        <w:spacing w:after="0" w:line="240" w:lineRule="auto"/>
      </w:pPr>
      <w:r w:rsidRPr="008C21E6">
        <w:t>C) An example of an amorphous solid is table salt (</w:t>
      </w:r>
      <w:proofErr w:type="spellStart"/>
      <w:r w:rsidRPr="008C21E6">
        <w:t>NaCl</w:t>
      </w:r>
      <w:proofErr w:type="spellEnd"/>
      <w:r w:rsidRPr="008C21E6">
        <w:t>).</w:t>
      </w:r>
    </w:p>
    <w:p xmlns:wp14="http://schemas.microsoft.com/office/word/2010/wordml" w:rsidRPr="008C21E6" w:rsidR="00B63D44" w:rsidP="008C21E6" w:rsidRDefault="00B63D44" w14:paraId="4E224D3E" wp14:textId="77777777">
      <w:pPr>
        <w:spacing w:after="0" w:line="240" w:lineRule="auto"/>
      </w:pPr>
      <w:r w:rsidRPr="008C21E6">
        <w:t>D) An amorphous solid is composed of atoms or molecules with a majority of its volume empty.</w:t>
      </w:r>
    </w:p>
    <w:p xmlns:wp14="http://schemas.microsoft.com/office/word/2010/wordml" w:rsidRPr="008C21E6" w:rsidR="00B63D44" w:rsidP="008C21E6" w:rsidRDefault="00B63D44" w14:paraId="1DD3BB59" wp14:textId="77777777">
      <w:pPr>
        <w:spacing w:after="0" w:line="240" w:lineRule="auto"/>
      </w:pPr>
      <w:r w:rsidRPr="008C21E6">
        <w:t>E) All of the above statements are TRUE.</w:t>
      </w:r>
    </w:p>
    <w:p xmlns:wp14="http://schemas.microsoft.com/office/word/2010/wordml" w:rsidRPr="008C21E6" w:rsidR="00B63D44" w:rsidP="008C21E6" w:rsidRDefault="00B63D44" w14:paraId="62179937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76160C36" wp14:textId="77777777">
      <w:pPr>
        <w:spacing w:after="0" w:line="240" w:lineRule="auto"/>
      </w:pPr>
      <w:r w:rsidRPr="008C21E6">
        <w:t>6</w:t>
      </w:r>
      <w:r w:rsidRPr="008C21E6" w:rsidR="00B63D44">
        <w:t>) Choose the pure substance from the list below.</w:t>
      </w:r>
    </w:p>
    <w:p xmlns:wp14="http://schemas.microsoft.com/office/word/2010/wordml" w:rsidRPr="008C21E6" w:rsidR="00B63D44" w:rsidP="008C21E6" w:rsidRDefault="00B63D44" w14:paraId="103B2E80" wp14:textId="77777777">
      <w:pPr>
        <w:spacing w:after="0" w:line="240" w:lineRule="auto"/>
      </w:pPr>
      <w:r w:rsidRPr="008C21E6">
        <w:t xml:space="preserve">A) </w:t>
      </w:r>
      <w:proofErr w:type="gramStart"/>
      <w:r w:rsidRPr="008C21E6">
        <w:t>sea</w:t>
      </w:r>
      <w:proofErr w:type="gramEnd"/>
      <w:r w:rsidRPr="008C21E6">
        <w:t xml:space="preserve"> water</w:t>
      </w:r>
    </w:p>
    <w:p xmlns:wp14="http://schemas.microsoft.com/office/word/2010/wordml" w:rsidRPr="008C21E6" w:rsidR="00B63D44" w:rsidP="008C21E6" w:rsidRDefault="00B63D44" w14:paraId="251CC4F1" wp14:textId="77777777">
      <w:pPr>
        <w:spacing w:after="0" w:line="240" w:lineRule="auto"/>
      </w:pPr>
      <w:r w:rsidRPr="00083C94">
        <w:rPr>
          <w:highlight w:val="yellow"/>
        </w:rPr>
        <w:t xml:space="preserve">B) </w:t>
      </w:r>
      <w:proofErr w:type="gramStart"/>
      <w:r w:rsidRPr="00083C94">
        <w:rPr>
          <w:highlight w:val="yellow"/>
        </w:rPr>
        <w:t>sugar</w:t>
      </w:r>
      <w:proofErr w:type="gramEnd"/>
    </w:p>
    <w:p xmlns:wp14="http://schemas.microsoft.com/office/word/2010/wordml" w:rsidRPr="008C21E6" w:rsidR="00B63D44" w:rsidP="008C21E6" w:rsidRDefault="00B63D44" w14:paraId="0443ACEF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air</w:t>
      </w:r>
      <w:proofErr w:type="gramEnd"/>
    </w:p>
    <w:p xmlns:wp14="http://schemas.microsoft.com/office/word/2010/wordml" w:rsidRPr="008C21E6" w:rsidR="00B63D44" w:rsidP="008C21E6" w:rsidRDefault="00B63D44" w14:paraId="40974A96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lemonade</w:t>
      </w:r>
      <w:proofErr w:type="gramEnd"/>
    </w:p>
    <w:p xmlns:wp14="http://schemas.microsoft.com/office/word/2010/wordml" w:rsidRPr="008C21E6" w:rsidR="00B63D44" w:rsidP="008C21E6" w:rsidRDefault="00B63D44" w14:paraId="267BE45B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milk</w:t>
      </w:r>
      <w:proofErr w:type="gramEnd"/>
    </w:p>
    <w:p xmlns:wp14="http://schemas.microsoft.com/office/word/2010/wordml" w:rsidRPr="008C21E6" w:rsidR="00B63D44" w:rsidP="008C21E6" w:rsidRDefault="00B63D44" w14:paraId="2377CC4F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3DB6B722" wp14:textId="77777777">
      <w:pPr>
        <w:spacing w:after="0" w:line="240" w:lineRule="auto"/>
      </w:pPr>
      <w:r w:rsidRPr="008C21E6">
        <w:t>7</w:t>
      </w:r>
      <w:r w:rsidRPr="008C21E6" w:rsidR="00B63D44">
        <w:t>) Decanting is</w:t>
      </w:r>
    </w:p>
    <w:p xmlns:wp14="http://schemas.microsoft.com/office/word/2010/wordml" w:rsidRPr="008C21E6" w:rsidR="00B63D44" w:rsidP="008C21E6" w:rsidRDefault="00B63D44" w14:paraId="12D0ACFE" wp14:textId="77777777">
      <w:pPr>
        <w:spacing w:after="0" w:line="240" w:lineRule="auto"/>
      </w:pPr>
      <w:r w:rsidRPr="008C21E6">
        <w:t xml:space="preserve">A) </w:t>
      </w:r>
      <w:proofErr w:type="gramStart"/>
      <w:r w:rsidRPr="008C21E6">
        <w:t>a</w:t>
      </w:r>
      <w:proofErr w:type="gramEnd"/>
      <w:r w:rsidRPr="008C21E6">
        <w:t xml:space="preserve"> process in which the more volatile liquid is boiled off.</w:t>
      </w:r>
    </w:p>
    <w:p xmlns:wp14="http://schemas.microsoft.com/office/word/2010/wordml" w:rsidRPr="008C21E6" w:rsidR="00B63D44" w:rsidP="008C21E6" w:rsidRDefault="00B63D44" w14:paraId="629C3233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dissolving</w:t>
      </w:r>
      <w:proofErr w:type="gramEnd"/>
      <w:r w:rsidRPr="008C21E6">
        <w:t xml:space="preserve"> a solid into a liquid.</w:t>
      </w:r>
    </w:p>
    <w:p xmlns:wp14="http://schemas.microsoft.com/office/word/2010/wordml" w:rsidRPr="008C21E6" w:rsidR="00B63D44" w:rsidP="008C21E6" w:rsidRDefault="00B63D44" w14:paraId="12EF0BE0" wp14:textId="77777777">
      <w:pPr>
        <w:spacing w:after="0" w:line="240" w:lineRule="auto"/>
      </w:pPr>
      <w:r w:rsidRPr="00083C94">
        <w:rPr>
          <w:highlight w:val="yellow"/>
        </w:rPr>
        <w:t xml:space="preserve">C) </w:t>
      </w:r>
      <w:proofErr w:type="gramStart"/>
      <w:r w:rsidRPr="00083C94">
        <w:rPr>
          <w:highlight w:val="yellow"/>
        </w:rPr>
        <w:t>separating</w:t>
      </w:r>
      <w:proofErr w:type="gramEnd"/>
      <w:r w:rsidRPr="00083C94">
        <w:rPr>
          <w:highlight w:val="yellow"/>
        </w:rPr>
        <w:t xml:space="preserve"> a solid from a liquid by pouring off the liquid.</w:t>
      </w:r>
    </w:p>
    <w:p xmlns:wp14="http://schemas.microsoft.com/office/word/2010/wordml" w:rsidRPr="008C21E6" w:rsidR="00B63D44" w:rsidP="008C21E6" w:rsidRDefault="00B63D44" w14:paraId="7AB2E8E0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pouring</w:t>
      </w:r>
      <w:proofErr w:type="gramEnd"/>
      <w:r w:rsidRPr="008C21E6">
        <w:t xml:space="preserve"> a mixture through a filter paper to separate the solid from the liquid.</w:t>
      </w:r>
    </w:p>
    <w:p xmlns:wp14="http://schemas.microsoft.com/office/word/2010/wordml" w:rsidRPr="008C21E6" w:rsidR="00B63D44" w:rsidP="008C21E6" w:rsidRDefault="00B63D44" w14:paraId="3D362733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heating</w:t>
      </w:r>
      <w:proofErr w:type="gramEnd"/>
      <w:r w:rsidRPr="008C21E6">
        <w:t xml:space="preserve"> a mixture of two solids to fuse them together.</w:t>
      </w:r>
    </w:p>
    <w:p xmlns:wp14="http://schemas.microsoft.com/office/word/2010/wordml" w:rsidRPr="008C21E6" w:rsidR="00B63D44" w:rsidP="008C21E6" w:rsidRDefault="00B63D44" w14:paraId="5945C8A3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359AE36F" wp14:textId="77777777">
      <w:pPr>
        <w:spacing w:after="0" w:line="240" w:lineRule="auto"/>
      </w:pPr>
      <w:r w:rsidRPr="008C21E6">
        <w:t>8</w:t>
      </w:r>
      <w:r w:rsidRPr="008C21E6" w:rsidR="00B63D44">
        <w:t>) Which of the following are examples of physical change?</w:t>
      </w:r>
    </w:p>
    <w:p xmlns:wp14="http://schemas.microsoft.com/office/word/2010/wordml" w:rsidRPr="008C21E6" w:rsidR="00B63D44" w:rsidP="008C21E6" w:rsidRDefault="00B63D44" w14:paraId="49199C5F" wp14:textId="77777777">
      <w:pPr>
        <w:spacing w:after="0" w:line="240" w:lineRule="auto"/>
      </w:pPr>
      <w:r w:rsidRPr="00083C94">
        <w:t xml:space="preserve">A) </w:t>
      </w:r>
      <w:proofErr w:type="gramStart"/>
      <w:r w:rsidRPr="00083C94">
        <w:t>sugar</w:t>
      </w:r>
      <w:proofErr w:type="gramEnd"/>
      <w:r w:rsidRPr="00083C94">
        <w:t xml:space="preserve"> is dissolved in water</w:t>
      </w:r>
    </w:p>
    <w:p xmlns:wp14="http://schemas.microsoft.com/office/word/2010/wordml" w:rsidRPr="008C21E6" w:rsidR="00B63D44" w:rsidP="008C21E6" w:rsidRDefault="00B63D44" w14:paraId="7149E5DB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coffee</w:t>
      </w:r>
      <w:proofErr w:type="gramEnd"/>
      <w:r w:rsidRPr="008C21E6">
        <w:t xml:space="preserve"> is brewed</w:t>
      </w:r>
    </w:p>
    <w:p xmlns:wp14="http://schemas.microsoft.com/office/word/2010/wordml" w:rsidRPr="008C21E6" w:rsidR="00B63D44" w:rsidP="008C21E6" w:rsidRDefault="00B63D44" w14:paraId="54A97C79" wp14:textId="77777777">
      <w:pPr>
        <w:spacing w:after="0" w:line="240" w:lineRule="auto"/>
      </w:pPr>
      <w:r w:rsidRPr="00083C94">
        <w:t xml:space="preserve">C) </w:t>
      </w:r>
      <w:proofErr w:type="gramStart"/>
      <w:r w:rsidRPr="00083C94">
        <w:t>dry</w:t>
      </w:r>
      <w:proofErr w:type="gramEnd"/>
      <w:r w:rsidRPr="00083C94">
        <w:t xml:space="preserve"> ice sublimes</w:t>
      </w:r>
    </w:p>
    <w:p xmlns:wp14="http://schemas.microsoft.com/office/word/2010/wordml" w:rsidRPr="008C21E6" w:rsidR="00B63D44" w:rsidP="008C21E6" w:rsidRDefault="00B63D44" w14:paraId="1A1FAA80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ice</w:t>
      </w:r>
      <w:proofErr w:type="gramEnd"/>
      <w:r w:rsidRPr="008C21E6">
        <w:t xml:space="preserve"> (solid water) melts</w:t>
      </w:r>
    </w:p>
    <w:p xmlns:wp14="http://schemas.microsoft.com/office/word/2010/wordml" w:rsidRPr="008C21E6" w:rsidR="00B63D44" w:rsidP="008C21E6" w:rsidRDefault="00B63D44" w14:paraId="5F7D1FDB" wp14:textId="77777777">
      <w:pPr>
        <w:spacing w:after="0" w:line="240" w:lineRule="auto"/>
      </w:pPr>
      <w:r w:rsidRPr="00083C94">
        <w:rPr>
          <w:highlight w:val="yellow"/>
        </w:rPr>
        <w:t>E) All of these are examples of physical change.</w:t>
      </w:r>
    </w:p>
    <w:p xmlns:wp14="http://schemas.microsoft.com/office/word/2010/wordml" w:rsidRPr="008C21E6" w:rsidR="00B63D44" w:rsidP="008C21E6" w:rsidRDefault="00B63D44" w14:paraId="75A50189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3AD03206" wp14:textId="77777777">
      <w:pPr>
        <w:spacing w:after="0" w:line="240" w:lineRule="auto"/>
      </w:pPr>
      <w:r w:rsidRPr="008C21E6">
        <w:t>9</w:t>
      </w:r>
      <w:r w:rsidRPr="008C21E6" w:rsidR="00B63D44">
        <w:t xml:space="preserve">) A chemical change </w:t>
      </w:r>
    </w:p>
    <w:p xmlns:wp14="http://schemas.microsoft.com/office/word/2010/wordml" w:rsidRPr="008C21E6" w:rsidR="00B63D44" w:rsidP="008C21E6" w:rsidRDefault="00B63D44" w14:paraId="2A6E473F" wp14:textId="77777777">
      <w:pPr>
        <w:spacing w:after="0" w:line="240" w:lineRule="auto"/>
      </w:pPr>
      <w:r w:rsidRPr="00083C94">
        <w:rPr>
          <w:highlight w:val="yellow"/>
        </w:rPr>
        <w:t xml:space="preserve">A) </w:t>
      </w:r>
      <w:proofErr w:type="gramStart"/>
      <w:r w:rsidRPr="00083C94">
        <w:rPr>
          <w:highlight w:val="yellow"/>
        </w:rPr>
        <w:t>occurs</w:t>
      </w:r>
      <w:proofErr w:type="gramEnd"/>
      <w:r w:rsidRPr="00083C94">
        <w:rPr>
          <w:highlight w:val="yellow"/>
        </w:rPr>
        <w:t xml:space="preserve"> when methane gas is burned.</w:t>
      </w:r>
    </w:p>
    <w:p xmlns:wp14="http://schemas.microsoft.com/office/word/2010/wordml" w:rsidRPr="008C21E6" w:rsidR="00B63D44" w:rsidP="008C21E6" w:rsidRDefault="00B63D44" w14:paraId="48BF8DA7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occurs</w:t>
      </w:r>
      <w:proofErr w:type="gramEnd"/>
      <w:r w:rsidRPr="008C21E6">
        <w:t xml:space="preserve"> when paper is shredded.</w:t>
      </w:r>
    </w:p>
    <w:p xmlns:wp14="http://schemas.microsoft.com/office/word/2010/wordml" w:rsidRPr="008C21E6" w:rsidR="00B63D44" w:rsidP="008C21E6" w:rsidRDefault="00B63D44" w14:paraId="79618340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occurs</w:t>
      </w:r>
      <w:proofErr w:type="gramEnd"/>
      <w:r w:rsidRPr="008C21E6">
        <w:t xml:space="preserve"> when water is vaporized.</w:t>
      </w:r>
    </w:p>
    <w:p xmlns:wp14="http://schemas.microsoft.com/office/word/2010/wordml" w:rsidRPr="008C21E6" w:rsidR="00B63D44" w:rsidP="008C21E6" w:rsidRDefault="00B63D44" w14:paraId="487106AB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occurs</w:t>
      </w:r>
      <w:proofErr w:type="gramEnd"/>
      <w:r w:rsidRPr="008C21E6">
        <w:t xml:space="preserve"> when salt is dissolved in water.</w:t>
      </w:r>
    </w:p>
    <w:p xmlns:wp14="http://schemas.microsoft.com/office/word/2010/wordml" w:rsidRPr="008C21E6" w:rsidR="00B63D44" w:rsidP="008C21E6" w:rsidRDefault="00B63D44" w14:paraId="7169CD5A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occurs</w:t>
      </w:r>
      <w:proofErr w:type="gramEnd"/>
      <w:r w:rsidRPr="008C21E6">
        <w:t xml:space="preserve"> when powdered lemonade is stirred into water.</w:t>
      </w:r>
    </w:p>
    <w:p xmlns:wp14="http://schemas.microsoft.com/office/word/2010/wordml" w:rsidR="00B63D44" w:rsidP="008C21E6" w:rsidRDefault="00B63D44" w14:paraId="147FB07E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352CE18A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1A417E7C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4C7E3417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5E827E8E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252461D0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1311A030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0C37BB51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3D6BD971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274D6202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49155643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17DF8264" wp14:textId="77777777">
      <w:pPr>
        <w:spacing w:after="0" w:line="240" w:lineRule="auto"/>
      </w:pPr>
    </w:p>
    <w:p xmlns:wp14="http://schemas.microsoft.com/office/word/2010/wordml" w:rsidRPr="008C21E6" w:rsidR="006079DD" w:rsidP="008C21E6" w:rsidRDefault="006079DD" w14:paraId="17EBB9F2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37714E98" wp14:textId="77777777">
      <w:pPr>
        <w:spacing w:after="0" w:line="240" w:lineRule="auto"/>
      </w:pPr>
      <w:r w:rsidRPr="008C21E6">
        <w:lastRenderedPageBreak/>
        <w:t>10</w:t>
      </w:r>
      <w:r w:rsidRPr="008C21E6" w:rsidR="00B63D44">
        <w:t xml:space="preserve">) Read the water level with the correct number of significant figures.  </w:t>
      </w:r>
    </w:p>
    <w:p xmlns:wp14="http://schemas.microsoft.com/office/word/2010/wordml" w:rsidRPr="008C21E6" w:rsidR="00B63D44" w:rsidP="008C21E6" w:rsidRDefault="00B63D44" w14:paraId="078FCD7F" wp14:textId="77777777">
      <w:pPr>
        <w:spacing w:after="0" w:line="240" w:lineRule="auto"/>
      </w:pPr>
      <w:r w:rsidRPr="008C21E6">
        <w:rPr>
          <w:noProof/>
        </w:rPr>
        <w:drawing>
          <wp:inline xmlns:wp14="http://schemas.microsoft.com/office/word/2010/wordprocessingDrawing" distT="0" distB="0" distL="0" distR="0" wp14:anchorId="2E7FD3C4" wp14:editId="7777777">
            <wp:extent cx="1743075" cy="3048000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304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C21E6">
        <w:t xml:space="preserve"> </w:t>
      </w:r>
    </w:p>
    <w:p xmlns:wp14="http://schemas.microsoft.com/office/word/2010/wordml" w:rsidRPr="008C21E6" w:rsidR="00B63D44" w:rsidP="008C21E6" w:rsidRDefault="00B63D44" w14:paraId="1C476BAA" wp14:textId="77777777">
      <w:pPr>
        <w:spacing w:after="0" w:line="240" w:lineRule="auto"/>
      </w:pPr>
      <w:r w:rsidRPr="008C21E6">
        <w:t>A) 5 mL</w:t>
      </w:r>
    </w:p>
    <w:p xmlns:wp14="http://schemas.microsoft.com/office/word/2010/wordml" w:rsidRPr="008C21E6" w:rsidR="00B63D44" w:rsidP="008C21E6" w:rsidRDefault="00B63D44" w14:paraId="31093776" wp14:textId="77777777">
      <w:pPr>
        <w:spacing w:after="0" w:line="240" w:lineRule="auto"/>
      </w:pPr>
      <w:r w:rsidRPr="00083C94">
        <w:rPr>
          <w:highlight w:val="yellow"/>
        </w:rPr>
        <w:t>B) 5.3 mL</w:t>
      </w:r>
    </w:p>
    <w:p xmlns:wp14="http://schemas.microsoft.com/office/word/2010/wordml" w:rsidRPr="008C21E6" w:rsidR="00B63D44" w:rsidP="008C21E6" w:rsidRDefault="00B63D44" w14:paraId="121473AA" wp14:textId="77777777">
      <w:pPr>
        <w:spacing w:after="0" w:line="240" w:lineRule="auto"/>
      </w:pPr>
      <w:r w:rsidRPr="008C21E6">
        <w:t>C) 5.32 mL</w:t>
      </w:r>
    </w:p>
    <w:p xmlns:wp14="http://schemas.microsoft.com/office/word/2010/wordml" w:rsidRPr="008C21E6" w:rsidR="00B63D44" w:rsidP="008C21E6" w:rsidRDefault="00B63D44" w14:paraId="6FEF7C6D" wp14:textId="77777777">
      <w:pPr>
        <w:spacing w:after="0" w:line="240" w:lineRule="auto"/>
      </w:pPr>
      <w:r w:rsidRPr="008C21E6">
        <w:t>D) 5.320 mL</w:t>
      </w:r>
    </w:p>
    <w:p xmlns:wp14="http://schemas.microsoft.com/office/word/2010/wordml" w:rsidRPr="008C21E6" w:rsidR="00B63D44" w:rsidP="008C21E6" w:rsidRDefault="00B63D44" w14:paraId="5A208364" wp14:textId="77777777">
      <w:pPr>
        <w:spacing w:after="0" w:line="240" w:lineRule="auto"/>
      </w:pPr>
      <w:r w:rsidRPr="008C21E6">
        <w:t>E) 5.3200 mL</w:t>
      </w:r>
    </w:p>
    <w:p xmlns:wp14="http://schemas.microsoft.com/office/word/2010/wordml" w:rsidRPr="008C21E6" w:rsidR="00B63D44" w:rsidP="008C21E6" w:rsidRDefault="00B63D44" w14:paraId="261B84E0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3356A4EE" wp14:textId="77777777">
      <w:pPr>
        <w:spacing w:after="0" w:line="240" w:lineRule="auto"/>
      </w:pPr>
      <w:r w:rsidRPr="008C21E6">
        <w:t>11</w:t>
      </w:r>
      <w:r w:rsidRPr="008C21E6" w:rsidR="00B63D44">
        <w:t xml:space="preserve">) Read the temperature with the correct number of significant figures. </w:t>
      </w:r>
    </w:p>
    <w:p xmlns:wp14="http://schemas.microsoft.com/office/word/2010/wordml" w:rsidRPr="008C21E6" w:rsidR="00B63D44" w:rsidP="008C21E6" w:rsidRDefault="00B63D44" w14:paraId="5D3A03F7" wp14:textId="77777777">
      <w:pPr>
        <w:spacing w:after="0" w:line="240" w:lineRule="auto"/>
      </w:pPr>
      <w:r w:rsidRPr="008C21E6">
        <w:rPr>
          <w:noProof/>
        </w:rPr>
        <w:drawing>
          <wp:inline xmlns:wp14="http://schemas.microsoft.com/office/word/2010/wordprocessingDrawing" distT="0" distB="0" distL="0" distR="0" wp14:anchorId="36B0A40E" wp14:editId="7777777">
            <wp:extent cx="971550" cy="2809875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B63D44" w:rsidP="008C21E6" w:rsidRDefault="00B63D44" w14:paraId="3402A2BE" wp14:textId="77777777">
      <w:pPr>
        <w:spacing w:after="0" w:line="240" w:lineRule="auto"/>
      </w:pPr>
      <w:r w:rsidRPr="008C21E6">
        <w:t>A) 87°C</w:t>
      </w:r>
    </w:p>
    <w:p xmlns:wp14="http://schemas.microsoft.com/office/word/2010/wordml" w:rsidRPr="008C21E6" w:rsidR="00B63D44" w:rsidP="008C21E6" w:rsidRDefault="00B63D44" w14:paraId="3E569B7D" wp14:textId="77777777">
      <w:pPr>
        <w:spacing w:after="0" w:line="240" w:lineRule="auto"/>
      </w:pPr>
      <w:r w:rsidRPr="008C21E6">
        <w:t>B) 87.2°C</w:t>
      </w:r>
    </w:p>
    <w:p xmlns:wp14="http://schemas.microsoft.com/office/word/2010/wordml" w:rsidRPr="008C21E6" w:rsidR="00B63D44" w:rsidP="008C21E6" w:rsidRDefault="00B63D44" w14:paraId="6C7297AD" wp14:textId="77777777">
      <w:pPr>
        <w:spacing w:after="0" w:line="240" w:lineRule="auto"/>
      </w:pPr>
      <w:r w:rsidRPr="00083C94">
        <w:rPr>
          <w:highlight w:val="yellow"/>
        </w:rPr>
        <w:t>C) 87.20°C</w:t>
      </w:r>
    </w:p>
    <w:p xmlns:wp14="http://schemas.microsoft.com/office/word/2010/wordml" w:rsidRPr="008C21E6" w:rsidR="00B63D44" w:rsidP="008C21E6" w:rsidRDefault="00B63D44" w14:paraId="3B45DA30" wp14:textId="77777777">
      <w:pPr>
        <w:spacing w:after="0" w:line="240" w:lineRule="auto"/>
      </w:pPr>
      <w:r w:rsidRPr="008C21E6">
        <w:t>D) 87.200°C</w:t>
      </w:r>
    </w:p>
    <w:p xmlns:wp14="http://schemas.microsoft.com/office/word/2010/wordml" w:rsidRPr="008C21E6" w:rsidR="00B63D44" w:rsidP="008C21E6" w:rsidRDefault="00B63D44" w14:paraId="65CCE740" wp14:textId="77777777">
      <w:pPr>
        <w:spacing w:after="0" w:line="240" w:lineRule="auto"/>
      </w:pPr>
      <w:r w:rsidRPr="008C21E6">
        <w:t>E) 87.2000°C</w:t>
      </w:r>
    </w:p>
    <w:p xmlns:wp14="http://schemas.microsoft.com/office/word/2010/wordml" w:rsidRPr="008C21E6" w:rsidR="00B63D44" w:rsidP="008C21E6" w:rsidRDefault="008C21E6" w14:paraId="5C5D3749" wp14:textId="77777777">
      <w:pPr>
        <w:spacing w:after="0" w:line="240" w:lineRule="auto"/>
      </w:pPr>
      <w:r w:rsidRPr="008C21E6">
        <w:lastRenderedPageBreak/>
        <w:t>12</w:t>
      </w:r>
      <w:r w:rsidRPr="008C21E6" w:rsidR="00B63D44">
        <w:t>) Which of the following is an example of the law of multiple proportions?</w:t>
      </w:r>
    </w:p>
    <w:p xmlns:wp14="http://schemas.microsoft.com/office/word/2010/wordml" w:rsidRPr="008C21E6" w:rsidR="00B63D44" w:rsidP="008C21E6" w:rsidRDefault="00B63D44" w14:paraId="0AE229AE" wp14:textId="77777777">
      <w:pPr>
        <w:spacing w:after="0" w:line="240" w:lineRule="auto"/>
      </w:pPr>
      <w:r w:rsidRPr="008C21E6">
        <w:t>A) A sample of chlorine is found to contain three times as much Cl-35 as Cl-37.</w:t>
      </w:r>
    </w:p>
    <w:p xmlns:wp14="http://schemas.microsoft.com/office/word/2010/wordml" w:rsidRPr="00083C94" w:rsidR="00B63D44" w:rsidP="008C21E6" w:rsidRDefault="00B63D44" w14:paraId="782643EA" wp14:textId="77777777">
      <w:pPr>
        <w:spacing w:after="0" w:line="240" w:lineRule="auto"/>
        <w:rPr>
          <w:highlight w:val="yellow"/>
        </w:rPr>
      </w:pPr>
      <w:r w:rsidRPr="00083C94">
        <w:rPr>
          <w:highlight w:val="yellow"/>
        </w:rPr>
        <w:t xml:space="preserve">B) Two different compounds formed from carbon and oxygen </w:t>
      </w:r>
      <w:proofErr w:type="gramStart"/>
      <w:r w:rsidRPr="00083C94">
        <w:rPr>
          <w:highlight w:val="yellow"/>
        </w:rPr>
        <w:t>have</w:t>
      </w:r>
      <w:proofErr w:type="gramEnd"/>
      <w:r w:rsidRPr="00083C94">
        <w:rPr>
          <w:highlight w:val="yellow"/>
        </w:rPr>
        <w:t xml:space="preserve"> the following mass ratios:  </w:t>
      </w:r>
    </w:p>
    <w:p xmlns:wp14="http://schemas.microsoft.com/office/word/2010/wordml" w:rsidRPr="008C21E6" w:rsidR="00B63D44" w:rsidP="008C21E6" w:rsidRDefault="00B63D44" w14:paraId="35121700" wp14:textId="77777777">
      <w:pPr>
        <w:spacing w:after="0" w:line="240" w:lineRule="auto"/>
      </w:pPr>
      <w:r w:rsidRPr="00083C94">
        <w:rPr>
          <w:highlight w:val="yellow"/>
        </w:rPr>
        <w:t>1.33 g O:  1 g C and 2.66 g O:  1 g C.</w:t>
      </w:r>
    </w:p>
    <w:p xmlns:wp14="http://schemas.microsoft.com/office/word/2010/wordml" w:rsidRPr="008C21E6" w:rsidR="00B63D44" w:rsidP="008C21E6" w:rsidRDefault="00B63D44" w14:paraId="0EF81BD1" wp14:textId="77777777">
      <w:pPr>
        <w:spacing w:after="0" w:line="240" w:lineRule="auto"/>
      </w:pPr>
      <w:r w:rsidRPr="008C21E6">
        <w:t>C) Two different samples of table salt are found to have the same ratio of sodium to chlorine.</w:t>
      </w:r>
    </w:p>
    <w:p xmlns:wp14="http://schemas.microsoft.com/office/word/2010/wordml" w:rsidRPr="008C21E6" w:rsidR="00B63D44" w:rsidP="008C21E6" w:rsidRDefault="00B63D44" w14:paraId="0889D598" wp14:textId="77777777">
      <w:pPr>
        <w:spacing w:after="0" w:line="240" w:lineRule="auto"/>
      </w:pPr>
      <w:r w:rsidRPr="008C21E6">
        <w:t>D) The atomic mass of bromine is found to be 79.90 amu.</w:t>
      </w:r>
    </w:p>
    <w:p xmlns:wp14="http://schemas.microsoft.com/office/word/2010/wordml" w:rsidRPr="008C21E6" w:rsidR="00B63D44" w:rsidP="008C21E6" w:rsidRDefault="00B63D44" w14:paraId="788F2E81" wp14:textId="77777777">
      <w:pPr>
        <w:spacing w:after="0" w:line="240" w:lineRule="auto"/>
      </w:pPr>
      <w:r w:rsidRPr="008C21E6">
        <w:t>E) Nitrogen dioxide always has a mass ratio of 2.28 g O:  1 g N.</w:t>
      </w:r>
    </w:p>
    <w:p xmlns:wp14="http://schemas.microsoft.com/office/word/2010/wordml" w:rsidRPr="008C21E6" w:rsidR="00B63D44" w:rsidP="008C21E6" w:rsidRDefault="00B63D44" w14:paraId="161DFE1C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346C8D51" wp14:textId="77777777">
      <w:pPr>
        <w:spacing w:after="0" w:line="240" w:lineRule="auto"/>
      </w:pPr>
      <w:r w:rsidRPr="008C21E6">
        <w:t>13</w:t>
      </w:r>
      <w:r w:rsidRPr="008C21E6" w:rsidR="00B63D44">
        <w:t>) Identify the charges of the protons, neutrons, and electrons.</w:t>
      </w:r>
    </w:p>
    <w:p xmlns:wp14="http://schemas.microsoft.com/office/word/2010/wordml" w:rsidRPr="008C21E6" w:rsidR="00B63D44" w:rsidP="008C21E6" w:rsidRDefault="00B63D44" w14:paraId="558E8710" wp14:textId="77777777">
      <w:pPr>
        <w:spacing w:after="0" w:line="240" w:lineRule="auto"/>
      </w:pPr>
      <w:r w:rsidRPr="00083C94">
        <w:rPr>
          <w:highlight w:val="yellow"/>
        </w:rPr>
        <w:t>A) protons +1, neutrons 0, electrons -1</w:t>
      </w:r>
    </w:p>
    <w:p xmlns:wp14="http://schemas.microsoft.com/office/word/2010/wordml" w:rsidRPr="008C21E6" w:rsidR="00B63D44" w:rsidP="008C21E6" w:rsidRDefault="00B63D44" w14:paraId="2A248703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protons</w:t>
      </w:r>
      <w:proofErr w:type="gramEnd"/>
      <w:r w:rsidRPr="008C21E6">
        <w:t xml:space="preserve"> 0, neutrons -1, electrons +1</w:t>
      </w:r>
    </w:p>
    <w:p xmlns:wp14="http://schemas.microsoft.com/office/word/2010/wordml" w:rsidRPr="008C21E6" w:rsidR="00B63D44" w:rsidP="008C21E6" w:rsidRDefault="00B63D44" w14:paraId="4D0E0D52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protons</w:t>
      </w:r>
      <w:proofErr w:type="gramEnd"/>
      <w:r w:rsidRPr="008C21E6">
        <w:t xml:space="preserve"> -1, neutrons 0, electrons +1</w:t>
      </w:r>
    </w:p>
    <w:p xmlns:wp14="http://schemas.microsoft.com/office/word/2010/wordml" w:rsidRPr="008C21E6" w:rsidR="00B63D44" w:rsidP="008C21E6" w:rsidRDefault="00B63D44" w14:paraId="782F09FD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protons</w:t>
      </w:r>
      <w:proofErr w:type="gramEnd"/>
      <w:r w:rsidRPr="008C21E6">
        <w:t xml:space="preserve"> 0, neutrons +1, electrons -1</w:t>
      </w:r>
    </w:p>
    <w:p xmlns:wp14="http://schemas.microsoft.com/office/word/2010/wordml" w:rsidRPr="008C21E6" w:rsidR="00B63D44" w:rsidP="008C21E6" w:rsidRDefault="00B63D44" w14:paraId="21CC3A5D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protons</w:t>
      </w:r>
      <w:proofErr w:type="gramEnd"/>
      <w:r w:rsidRPr="008C21E6">
        <w:t xml:space="preserve"> +1, neutrons -1, electrons 0</w:t>
      </w:r>
    </w:p>
    <w:p xmlns:wp14="http://schemas.microsoft.com/office/word/2010/wordml" w:rsidRPr="008C21E6" w:rsidR="00B63D44" w:rsidP="008C21E6" w:rsidRDefault="00B63D44" w14:paraId="28348F98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3CC9FA15" wp14:textId="77777777">
      <w:pPr>
        <w:spacing w:after="0" w:line="240" w:lineRule="auto"/>
      </w:pPr>
      <w:r w:rsidRPr="008C21E6">
        <w:t>14</w:t>
      </w:r>
      <w:r w:rsidRPr="008C21E6" w:rsidR="00B63D44">
        <w:t xml:space="preserve">) The mass number is equal to </w:t>
      </w:r>
    </w:p>
    <w:p xmlns:wp14="http://schemas.microsoft.com/office/word/2010/wordml" w:rsidRPr="008C21E6" w:rsidR="00B63D44" w:rsidP="008C21E6" w:rsidRDefault="00B63D44" w14:paraId="0233F08E" wp14:textId="77777777">
      <w:pPr>
        <w:spacing w:after="0" w:line="240" w:lineRule="auto"/>
      </w:pPr>
      <w:r w:rsidRPr="008C21E6">
        <w:t xml:space="preserve">A) </w:t>
      </w:r>
      <w:proofErr w:type="gramStart"/>
      <w:r w:rsidRPr="008C21E6">
        <w:t>the</w:t>
      </w:r>
      <w:proofErr w:type="gramEnd"/>
      <w:r w:rsidRPr="008C21E6">
        <w:t xml:space="preserve"> sum of the number of the electrons and protons.</w:t>
      </w:r>
    </w:p>
    <w:p xmlns:wp14="http://schemas.microsoft.com/office/word/2010/wordml" w:rsidRPr="008C21E6" w:rsidR="00B63D44" w:rsidP="008C21E6" w:rsidRDefault="00B63D44" w14:paraId="280BD143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the</w:t>
      </w:r>
      <w:proofErr w:type="gramEnd"/>
      <w:r w:rsidRPr="008C21E6">
        <w:t xml:space="preserve"> sum of the number of the neutrons and electrons.</w:t>
      </w:r>
    </w:p>
    <w:p xmlns:wp14="http://schemas.microsoft.com/office/word/2010/wordml" w:rsidRPr="008C21E6" w:rsidR="00B63D44" w:rsidP="008C21E6" w:rsidRDefault="00B63D44" w14:paraId="6E15340A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the</w:t>
      </w:r>
      <w:proofErr w:type="gramEnd"/>
      <w:r w:rsidRPr="008C21E6">
        <w:t xml:space="preserve"> sum of the number of protons, neutrons, and electrons.</w:t>
      </w:r>
    </w:p>
    <w:p xmlns:wp14="http://schemas.microsoft.com/office/word/2010/wordml" w:rsidRPr="008C21E6" w:rsidR="00B63D44" w:rsidP="008C21E6" w:rsidRDefault="00B63D44" w14:paraId="0C505E42" wp14:textId="77777777">
      <w:pPr>
        <w:spacing w:after="0" w:line="240" w:lineRule="auto"/>
      </w:pPr>
      <w:r w:rsidRPr="00083C94">
        <w:rPr>
          <w:highlight w:val="yellow"/>
        </w:rPr>
        <w:t xml:space="preserve">D) </w:t>
      </w:r>
      <w:proofErr w:type="gramStart"/>
      <w:r w:rsidRPr="00083C94">
        <w:rPr>
          <w:highlight w:val="yellow"/>
        </w:rPr>
        <w:t>the</w:t>
      </w:r>
      <w:proofErr w:type="gramEnd"/>
      <w:r w:rsidRPr="00083C94">
        <w:rPr>
          <w:highlight w:val="yellow"/>
        </w:rPr>
        <w:t xml:space="preserve"> sum of the number of protons and neutrons.</w:t>
      </w:r>
    </w:p>
    <w:p xmlns:wp14="http://schemas.microsoft.com/office/word/2010/wordml" w:rsidRPr="008C21E6" w:rsidR="00B63D44" w:rsidP="008C21E6" w:rsidRDefault="00B63D44" w14:paraId="0E26DB95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B63D44" w14:paraId="17B65631" wp14:textId="77777777">
      <w:pPr>
        <w:spacing w:after="0" w:line="240" w:lineRule="auto"/>
      </w:pPr>
      <w:r w:rsidRPr="008C21E6">
        <w:t>1</w:t>
      </w:r>
      <w:r w:rsidRPr="008C21E6" w:rsidR="008C21E6">
        <w:t>5</w:t>
      </w:r>
      <w:r w:rsidRPr="008C21E6">
        <w:t>) Determine the number of protons, neutrons and electrons in the following:</w:t>
      </w:r>
    </w:p>
    <w:p xmlns:wp14="http://schemas.microsoft.com/office/word/2010/wordml" w:rsidRPr="008C21E6" w:rsidR="00B63D44" w:rsidP="008C21E6" w:rsidRDefault="00B63D44" w14:paraId="674D0F96" wp14:textId="77777777">
      <w:pPr>
        <w:spacing w:after="0" w:line="240" w:lineRule="auto"/>
      </w:pPr>
      <w:r w:rsidRPr="008C21E6">
        <w:rPr>
          <w:position w:val="-12"/>
        </w:rPr>
        <w:object w:dxaOrig="480" w:dyaOrig="440" w14:anchorId="58818A3D">
          <v:shape id="_x0000_i1026" style="width:24pt;height:21.75pt" o:ole="" type="#_x0000_t75">
            <v:imagedata o:title="" r:id="rId12"/>
          </v:shape>
          <o:OLEObject Type="Embed" ProgID="Equation.DSMT4" ShapeID="_x0000_i1026" DrawAspect="Content" ObjectID="_1493455461" r:id="rId13"/>
        </w:object>
      </w:r>
    </w:p>
    <w:p xmlns:wp14="http://schemas.microsoft.com/office/word/2010/wordml" w:rsidRPr="008C21E6" w:rsidR="00B63D44" w:rsidP="008C21E6" w:rsidRDefault="00B63D44" w14:paraId="174949F6" wp14:textId="77777777">
      <w:pPr>
        <w:spacing w:after="0" w:line="240" w:lineRule="auto"/>
      </w:pPr>
      <w:r w:rsidRPr="008C21E6">
        <w:t>A) p</w:t>
      </w:r>
      <w:r w:rsidRPr="008C21E6">
        <w:rPr>
          <w:position w:val="4"/>
        </w:rPr>
        <w:t>+</w:t>
      </w:r>
      <w:r w:rsidRPr="008C21E6">
        <w:t xml:space="preserve"> = 18</w:t>
      </w:r>
      <w:r w:rsidRPr="008C21E6">
        <w:tab/>
      </w:r>
      <w:r w:rsidRPr="008C21E6">
        <w:t>n° = 18</w:t>
      </w:r>
      <w:r w:rsidRPr="008C21E6">
        <w:tab/>
      </w:r>
      <w:r w:rsidR="00007678">
        <w:tab/>
      </w:r>
      <w:r w:rsidRPr="008C21E6">
        <w:t>e</w:t>
      </w:r>
      <w:r w:rsidRPr="008C21E6">
        <w:rPr>
          <w:position w:val="4"/>
        </w:rPr>
        <w:t>-</w:t>
      </w:r>
      <w:r w:rsidRPr="008C21E6">
        <w:t xml:space="preserve"> = 22</w:t>
      </w:r>
    </w:p>
    <w:p xmlns:wp14="http://schemas.microsoft.com/office/word/2010/wordml" w:rsidRPr="008C21E6" w:rsidR="00B63D44" w:rsidP="008C21E6" w:rsidRDefault="00B63D44" w14:paraId="6E642B9D" wp14:textId="77777777">
      <w:pPr>
        <w:spacing w:after="0" w:line="240" w:lineRule="auto"/>
      </w:pPr>
      <w:r w:rsidRPr="00083C94">
        <w:rPr>
          <w:highlight w:val="yellow"/>
        </w:rPr>
        <w:t>B) p</w:t>
      </w:r>
      <w:r w:rsidRPr="00083C94">
        <w:rPr>
          <w:position w:val="4"/>
          <w:highlight w:val="yellow"/>
        </w:rPr>
        <w:t>+</w:t>
      </w:r>
      <w:r w:rsidRPr="00083C94">
        <w:rPr>
          <w:highlight w:val="yellow"/>
        </w:rPr>
        <w:t xml:space="preserve"> = 18</w:t>
      </w:r>
      <w:r w:rsidRPr="00083C94">
        <w:rPr>
          <w:highlight w:val="yellow"/>
        </w:rPr>
        <w:tab/>
      </w:r>
      <w:r w:rsidRPr="00083C94">
        <w:rPr>
          <w:highlight w:val="yellow"/>
        </w:rPr>
        <w:t>n° = 22</w:t>
      </w:r>
      <w:r w:rsidRPr="00083C94">
        <w:rPr>
          <w:highlight w:val="yellow"/>
        </w:rPr>
        <w:tab/>
      </w:r>
      <w:r w:rsidR="00007678">
        <w:rPr>
          <w:highlight w:val="yellow"/>
        </w:rPr>
        <w:tab/>
      </w:r>
      <w:r w:rsidRPr="00083C94">
        <w:rPr>
          <w:highlight w:val="yellow"/>
        </w:rPr>
        <w:t>e</w:t>
      </w:r>
      <w:r w:rsidRPr="00083C94">
        <w:rPr>
          <w:position w:val="4"/>
          <w:highlight w:val="yellow"/>
        </w:rPr>
        <w:t>-</w:t>
      </w:r>
      <w:r w:rsidRPr="00083C94">
        <w:rPr>
          <w:highlight w:val="yellow"/>
        </w:rPr>
        <w:t xml:space="preserve"> = 18</w:t>
      </w:r>
    </w:p>
    <w:p xmlns:wp14="http://schemas.microsoft.com/office/word/2010/wordml" w:rsidRPr="008C21E6" w:rsidR="00B63D44" w:rsidP="008C21E6" w:rsidRDefault="00B63D44" w14:paraId="01D63C9C" wp14:textId="77777777">
      <w:pPr>
        <w:spacing w:after="0" w:line="240" w:lineRule="auto"/>
      </w:pPr>
      <w:r w:rsidRPr="008C21E6">
        <w:t>C) p</w:t>
      </w:r>
      <w:r w:rsidRPr="008C21E6">
        <w:rPr>
          <w:position w:val="4"/>
        </w:rPr>
        <w:t>+</w:t>
      </w:r>
      <w:r w:rsidRPr="008C21E6">
        <w:t xml:space="preserve"> = 22</w:t>
      </w:r>
      <w:r w:rsidRPr="008C21E6">
        <w:tab/>
      </w:r>
      <w:r w:rsidRPr="008C21E6">
        <w:t>n° = 18</w:t>
      </w:r>
      <w:r w:rsidRPr="008C21E6">
        <w:tab/>
      </w:r>
      <w:r w:rsidR="00007678">
        <w:tab/>
      </w:r>
      <w:r w:rsidRPr="008C21E6">
        <w:t>e</w:t>
      </w:r>
      <w:r w:rsidRPr="008C21E6">
        <w:rPr>
          <w:position w:val="4"/>
        </w:rPr>
        <w:t>-</w:t>
      </w:r>
      <w:r w:rsidRPr="008C21E6">
        <w:t xml:space="preserve"> = 18</w:t>
      </w:r>
    </w:p>
    <w:p xmlns:wp14="http://schemas.microsoft.com/office/word/2010/wordml" w:rsidRPr="008C21E6" w:rsidR="00B63D44" w:rsidP="008C21E6" w:rsidRDefault="00B63D44" w14:paraId="3D077A84" wp14:textId="77777777">
      <w:pPr>
        <w:spacing w:after="0" w:line="240" w:lineRule="auto"/>
      </w:pPr>
      <w:r w:rsidRPr="008C21E6">
        <w:t>D) p</w:t>
      </w:r>
      <w:r w:rsidRPr="008C21E6">
        <w:rPr>
          <w:position w:val="4"/>
        </w:rPr>
        <w:t>+</w:t>
      </w:r>
      <w:r w:rsidRPr="008C21E6">
        <w:t xml:space="preserve"> = 18</w:t>
      </w:r>
      <w:r w:rsidRPr="008C21E6">
        <w:tab/>
      </w:r>
      <w:r w:rsidRPr="008C21E6">
        <w:t>n° = 22</w:t>
      </w:r>
      <w:r w:rsidRPr="008C21E6">
        <w:tab/>
      </w:r>
      <w:r w:rsidR="00007678">
        <w:tab/>
      </w:r>
      <w:r w:rsidRPr="008C21E6">
        <w:t>e</w:t>
      </w:r>
      <w:r w:rsidRPr="008C21E6">
        <w:rPr>
          <w:position w:val="4"/>
        </w:rPr>
        <w:t>-</w:t>
      </w:r>
      <w:r w:rsidRPr="008C21E6">
        <w:t xml:space="preserve"> = 40</w:t>
      </w:r>
    </w:p>
    <w:p xmlns:wp14="http://schemas.microsoft.com/office/word/2010/wordml" w:rsidRPr="008C21E6" w:rsidR="00B63D44" w:rsidP="008C21E6" w:rsidRDefault="00B63D44" w14:paraId="15CD9009" wp14:textId="77777777">
      <w:pPr>
        <w:spacing w:after="0" w:line="240" w:lineRule="auto"/>
      </w:pPr>
      <w:r w:rsidRPr="008C21E6">
        <w:t>E) p</w:t>
      </w:r>
      <w:r w:rsidRPr="008C21E6">
        <w:rPr>
          <w:position w:val="4"/>
        </w:rPr>
        <w:t>+</w:t>
      </w:r>
      <w:r w:rsidRPr="008C21E6">
        <w:t xml:space="preserve"> = 40 </w:t>
      </w:r>
      <w:r w:rsidRPr="008C21E6">
        <w:tab/>
      </w:r>
      <w:r w:rsidRPr="008C21E6">
        <w:t>n° = 22</w:t>
      </w:r>
      <w:r w:rsidRPr="008C21E6">
        <w:tab/>
      </w:r>
      <w:r w:rsidR="00007678">
        <w:tab/>
      </w:r>
      <w:r w:rsidRPr="008C21E6">
        <w:t>e</w:t>
      </w:r>
      <w:r w:rsidRPr="008C21E6">
        <w:rPr>
          <w:position w:val="4"/>
        </w:rPr>
        <w:t>-</w:t>
      </w:r>
      <w:r w:rsidRPr="008C21E6">
        <w:t xml:space="preserve"> = 18</w:t>
      </w:r>
    </w:p>
    <w:p xmlns:wp14="http://schemas.microsoft.com/office/word/2010/wordml" w:rsidRPr="008C21E6" w:rsidR="00B63D44" w:rsidP="008C21E6" w:rsidRDefault="00B63D44" w14:paraId="2A7FDBD0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B63D44" w14:paraId="66CDC652" wp14:textId="77777777">
      <w:pPr>
        <w:spacing w:after="0" w:line="240" w:lineRule="auto"/>
      </w:pPr>
      <w:r w:rsidRPr="008C21E6">
        <w:t>1</w:t>
      </w:r>
      <w:r w:rsidRPr="008C21E6" w:rsidR="008C21E6">
        <w:t>6</w:t>
      </w:r>
      <w:r w:rsidRPr="008C21E6">
        <w:t xml:space="preserve">) What element is defined by the following information? </w:t>
      </w:r>
    </w:p>
    <w:p xmlns:wp14="http://schemas.microsoft.com/office/word/2010/wordml" w:rsidRPr="008C21E6" w:rsidR="00B63D44" w:rsidP="008C21E6" w:rsidRDefault="00B63D44" w14:paraId="269F0882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B63D44" w14:paraId="50F1E120" wp14:textId="77777777">
      <w:pPr>
        <w:spacing w:after="0" w:line="240" w:lineRule="auto"/>
      </w:pPr>
      <w:r w:rsidRPr="008C21E6">
        <w:t xml:space="preserve"> </w:t>
      </w:r>
      <w:proofErr w:type="gramStart"/>
      <w:r w:rsidRPr="008C21E6">
        <w:t>p</w:t>
      </w:r>
      <w:proofErr w:type="gramEnd"/>
      <w:r w:rsidRPr="008C21E6">
        <w:rPr>
          <w:position w:val="4"/>
        </w:rPr>
        <w:t>+</w:t>
      </w:r>
      <w:r w:rsidRPr="008C21E6">
        <w:t xml:space="preserve"> = 11</w:t>
      </w:r>
      <w:r w:rsidRPr="008C21E6">
        <w:tab/>
      </w:r>
      <w:r w:rsidR="00007678">
        <w:tab/>
      </w:r>
      <w:r w:rsidRPr="008C21E6">
        <w:t xml:space="preserve">n° = 12 </w:t>
      </w:r>
      <w:r w:rsidRPr="008C21E6">
        <w:tab/>
      </w:r>
      <w:r w:rsidR="00007678">
        <w:tab/>
      </w:r>
      <w:r w:rsidRPr="008C21E6">
        <w:t>e</w:t>
      </w:r>
      <w:r w:rsidRPr="008C21E6">
        <w:rPr>
          <w:position w:val="4"/>
        </w:rPr>
        <w:t>-</w:t>
      </w:r>
      <w:r w:rsidRPr="008C21E6">
        <w:t xml:space="preserve"> = 11</w:t>
      </w:r>
    </w:p>
    <w:p xmlns:wp14="http://schemas.microsoft.com/office/word/2010/wordml" w:rsidRPr="008C21E6" w:rsidR="00B63D44" w:rsidP="008C21E6" w:rsidRDefault="00B63D44" w14:paraId="579EF230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B63D44" w14:paraId="4AF02AB8" wp14:textId="77777777">
      <w:pPr>
        <w:spacing w:after="0" w:line="240" w:lineRule="auto"/>
      </w:pPr>
      <w:r w:rsidRPr="00083C94">
        <w:rPr>
          <w:highlight w:val="yellow"/>
        </w:rPr>
        <w:t xml:space="preserve">A) </w:t>
      </w:r>
      <w:proofErr w:type="gramStart"/>
      <w:r w:rsidRPr="00083C94">
        <w:rPr>
          <w:highlight w:val="yellow"/>
        </w:rPr>
        <w:t>sodium</w:t>
      </w:r>
      <w:proofErr w:type="gramEnd"/>
    </w:p>
    <w:p xmlns:wp14="http://schemas.microsoft.com/office/word/2010/wordml" w:rsidRPr="008C21E6" w:rsidR="00B63D44" w:rsidP="008C21E6" w:rsidRDefault="00B63D44" w14:paraId="3E332C95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vanadium</w:t>
      </w:r>
      <w:proofErr w:type="gramEnd"/>
    </w:p>
    <w:p xmlns:wp14="http://schemas.microsoft.com/office/word/2010/wordml" w:rsidRPr="008C21E6" w:rsidR="00B63D44" w:rsidP="008C21E6" w:rsidRDefault="00B63D44" w14:paraId="1FB93E79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magnesium</w:t>
      </w:r>
      <w:proofErr w:type="gramEnd"/>
    </w:p>
    <w:p xmlns:wp14="http://schemas.microsoft.com/office/word/2010/wordml" w:rsidRPr="008C21E6" w:rsidR="00B63D44" w:rsidP="008C21E6" w:rsidRDefault="00B63D44" w14:paraId="62D9A2F1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titanium</w:t>
      </w:r>
      <w:proofErr w:type="gramEnd"/>
    </w:p>
    <w:p xmlns:wp14="http://schemas.microsoft.com/office/word/2010/wordml" w:rsidRPr="008C21E6" w:rsidR="00B63D44" w:rsidP="008C21E6" w:rsidRDefault="00B63D44" w14:paraId="287932C7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7F05F7E6" wp14:textId="77777777">
      <w:pPr>
        <w:spacing w:after="0" w:line="240" w:lineRule="auto"/>
      </w:pPr>
      <w:r w:rsidRPr="008C21E6">
        <w:t>17</w:t>
      </w:r>
      <w:r w:rsidRPr="008C21E6" w:rsidR="00B63D44">
        <w:t>) Identify a cation.</w:t>
      </w:r>
    </w:p>
    <w:p xmlns:wp14="http://schemas.microsoft.com/office/word/2010/wordml" w:rsidRPr="008C21E6" w:rsidR="00B63D44" w:rsidP="008C21E6" w:rsidRDefault="00B63D44" w14:paraId="35F0A542" wp14:textId="77777777">
      <w:pPr>
        <w:spacing w:after="0" w:line="240" w:lineRule="auto"/>
      </w:pPr>
      <w:r w:rsidRPr="00083C94">
        <w:rPr>
          <w:highlight w:val="yellow"/>
        </w:rPr>
        <w:t>A) An atom that has lost an electron.</w:t>
      </w:r>
    </w:p>
    <w:p xmlns:wp14="http://schemas.microsoft.com/office/word/2010/wordml" w:rsidRPr="008C21E6" w:rsidR="00B63D44" w:rsidP="008C21E6" w:rsidRDefault="00B63D44" w14:paraId="06296D8E" wp14:textId="77777777">
      <w:pPr>
        <w:spacing w:after="0" w:line="240" w:lineRule="auto"/>
      </w:pPr>
      <w:r w:rsidRPr="008C21E6">
        <w:t>B) An atom that has gained an electron.</w:t>
      </w:r>
    </w:p>
    <w:p xmlns:wp14="http://schemas.microsoft.com/office/word/2010/wordml" w:rsidRPr="008C21E6" w:rsidR="00B63D44" w:rsidP="008C21E6" w:rsidRDefault="00B63D44" w14:paraId="7C9CAA24" wp14:textId="77777777">
      <w:pPr>
        <w:spacing w:after="0" w:line="240" w:lineRule="auto"/>
      </w:pPr>
      <w:r w:rsidRPr="008C21E6">
        <w:t>C) An atom that has lost a proton.</w:t>
      </w:r>
    </w:p>
    <w:p xmlns:wp14="http://schemas.microsoft.com/office/word/2010/wordml" w:rsidRPr="008C21E6" w:rsidR="00B63D44" w:rsidP="008C21E6" w:rsidRDefault="00B63D44" w14:paraId="3C85EC99" wp14:textId="77777777">
      <w:pPr>
        <w:spacing w:after="0" w:line="240" w:lineRule="auto"/>
      </w:pPr>
      <w:r w:rsidRPr="008C21E6">
        <w:t>D) An atom that has gained a proton.</w:t>
      </w:r>
    </w:p>
    <w:p xmlns:wp14="http://schemas.microsoft.com/office/word/2010/wordml" w:rsidR="00B63D44" w:rsidP="008C21E6" w:rsidRDefault="00B63D44" w14:paraId="45CAF56A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0D127612" wp14:textId="77777777">
      <w:pPr>
        <w:spacing w:after="0" w:line="240" w:lineRule="auto"/>
      </w:pPr>
    </w:p>
    <w:p xmlns:wp14="http://schemas.microsoft.com/office/word/2010/wordml" w:rsidRPr="008C21E6" w:rsidR="006079DD" w:rsidP="008C21E6" w:rsidRDefault="006079DD" w14:paraId="2DEC7AE2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118A6A91" wp14:textId="77777777">
      <w:pPr>
        <w:spacing w:after="0" w:line="240" w:lineRule="auto"/>
      </w:pPr>
      <w:r w:rsidRPr="008C21E6">
        <w:lastRenderedPageBreak/>
        <w:t>18</w:t>
      </w:r>
      <w:r w:rsidRPr="008C21E6" w:rsidR="00B63D44">
        <w:t>) Which of the following elements is a halogen?</w:t>
      </w:r>
    </w:p>
    <w:p xmlns:wp14="http://schemas.microsoft.com/office/word/2010/wordml" w:rsidRPr="008C21E6" w:rsidR="00B63D44" w:rsidP="008C21E6" w:rsidRDefault="00B63D44" w14:paraId="3505745F" wp14:textId="77777777">
      <w:pPr>
        <w:spacing w:after="0" w:line="240" w:lineRule="auto"/>
      </w:pPr>
      <w:r w:rsidRPr="008C21E6">
        <w:t>A) Ne</w:t>
      </w:r>
    </w:p>
    <w:p xmlns:wp14="http://schemas.microsoft.com/office/word/2010/wordml" w:rsidRPr="008C21E6" w:rsidR="00B63D44" w:rsidP="008C21E6" w:rsidRDefault="00B63D44" w14:paraId="79E6A9F8" wp14:textId="77777777">
      <w:pPr>
        <w:spacing w:after="0" w:line="240" w:lineRule="auto"/>
      </w:pPr>
      <w:r w:rsidRPr="00083C94">
        <w:rPr>
          <w:highlight w:val="yellow"/>
        </w:rPr>
        <w:t>B) I</w:t>
      </w:r>
    </w:p>
    <w:p xmlns:wp14="http://schemas.microsoft.com/office/word/2010/wordml" w:rsidRPr="008C21E6" w:rsidR="00B63D44" w:rsidP="008C21E6" w:rsidRDefault="00B63D44" w14:paraId="31CEB230" wp14:textId="77777777">
      <w:pPr>
        <w:spacing w:after="0" w:line="240" w:lineRule="auto"/>
      </w:pPr>
      <w:r w:rsidRPr="008C21E6">
        <w:t>C) O</w:t>
      </w:r>
    </w:p>
    <w:p xmlns:wp14="http://schemas.microsoft.com/office/word/2010/wordml" w:rsidRPr="008C21E6" w:rsidR="00B63D44" w:rsidP="008C21E6" w:rsidRDefault="00B63D44" w14:paraId="164ACA3A" wp14:textId="77777777">
      <w:pPr>
        <w:spacing w:after="0" w:line="240" w:lineRule="auto"/>
      </w:pPr>
      <w:r w:rsidRPr="008C21E6">
        <w:t>D) Mg</w:t>
      </w:r>
    </w:p>
    <w:p xmlns:wp14="http://schemas.microsoft.com/office/word/2010/wordml" w:rsidRPr="008C21E6" w:rsidR="00B63D44" w:rsidP="008C21E6" w:rsidRDefault="00B63D44" w14:paraId="7E5D63A2" wp14:textId="77777777">
      <w:pPr>
        <w:spacing w:after="0" w:line="240" w:lineRule="auto"/>
      </w:pPr>
      <w:r w:rsidRPr="008C21E6">
        <w:t>E) K</w:t>
      </w:r>
    </w:p>
    <w:p xmlns:wp14="http://schemas.microsoft.com/office/word/2010/wordml" w:rsidRPr="008C21E6" w:rsidR="00B63D44" w:rsidP="008C21E6" w:rsidRDefault="00B63D44" w14:paraId="2EF57BEE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57A60BAB" wp14:textId="77777777">
      <w:pPr>
        <w:spacing w:after="0" w:line="240" w:lineRule="auto"/>
      </w:pPr>
      <w:r w:rsidRPr="008C21E6">
        <w:t>19</w:t>
      </w:r>
      <w:r w:rsidRPr="008C21E6" w:rsidR="00B63D44">
        <w:t>) Calculate the atomic mass of silver if silver has 2 naturally occurring isotopes with the following masses and natural abundances:</w:t>
      </w:r>
    </w:p>
    <w:p xmlns:wp14="http://schemas.microsoft.com/office/word/2010/wordml" w:rsidRPr="008C21E6" w:rsidR="00B63D44" w:rsidP="008C21E6" w:rsidRDefault="00B63D44" w14:paraId="44A6E118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B63D44" w14:paraId="23951A17" wp14:textId="77777777">
      <w:pPr>
        <w:spacing w:after="0" w:line="240" w:lineRule="auto"/>
      </w:pPr>
      <w:r w:rsidRPr="008C21E6">
        <w:t>Ag-107</w:t>
      </w:r>
      <w:r w:rsidRPr="008C21E6">
        <w:tab/>
      </w:r>
      <w:r w:rsidRPr="008C21E6">
        <w:t>106.90509 amu</w:t>
      </w:r>
      <w:r w:rsidRPr="008C21E6">
        <w:tab/>
      </w:r>
      <w:r w:rsidRPr="008C21E6">
        <w:t>51.84%</w:t>
      </w:r>
    </w:p>
    <w:p xmlns:wp14="http://schemas.microsoft.com/office/word/2010/wordml" w:rsidRPr="008C21E6" w:rsidR="00B63D44" w:rsidP="008C21E6" w:rsidRDefault="00B63D44" w14:paraId="1FA4B9AD" wp14:textId="77777777">
      <w:pPr>
        <w:spacing w:after="0" w:line="240" w:lineRule="auto"/>
      </w:pPr>
      <w:r w:rsidRPr="008C21E6">
        <w:t>Ag-109</w:t>
      </w:r>
      <w:r w:rsidRPr="008C21E6">
        <w:tab/>
      </w:r>
      <w:r w:rsidRPr="008C21E6">
        <w:t>108.90476 amu</w:t>
      </w:r>
      <w:r w:rsidRPr="008C21E6">
        <w:tab/>
      </w:r>
      <w:r w:rsidRPr="008C21E6">
        <w:t>48.46%</w:t>
      </w:r>
    </w:p>
    <w:p xmlns:wp14="http://schemas.microsoft.com/office/word/2010/wordml" w:rsidRPr="008C21E6" w:rsidR="00B63D44" w:rsidP="008C21E6" w:rsidRDefault="00B63D44" w14:paraId="1DC8CD0A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B63D44" w14:paraId="2093F033" wp14:textId="77777777">
      <w:pPr>
        <w:spacing w:after="0" w:line="240" w:lineRule="auto"/>
      </w:pPr>
      <w:r w:rsidRPr="008C21E6">
        <w:t>A) 107.90 amu</w:t>
      </w:r>
    </w:p>
    <w:p xmlns:wp14="http://schemas.microsoft.com/office/word/2010/wordml" w:rsidRPr="008C21E6" w:rsidR="00B63D44" w:rsidP="008C21E6" w:rsidRDefault="00B63D44" w14:paraId="06B398FC" wp14:textId="77777777">
      <w:pPr>
        <w:spacing w:after="0" w:line="240" w:lineRule="auto"/>
      </w:pPr>
      <w:r w:rsidRPr="008C21E6">
        <w:t>B) 108.00 amu</w:t>
      </w:r>
    </w:p>
    <w:p xmlns:wp14="http://schemas.microsoft.com/office/word/2010/wordml" w:rsidRPr="008C21E6" w:rsidR="00B63D44" w:rsidP="008C21E6" w:rsidRDefault="00B63D44" w14:paraId="3B87B3FD" wp14:textId="77777777">
      <w:pPr>
        <w:spacing w:after="0" w:line="240" w:lineRule="auto"/>
      </w:pPr>
      <w:r w:rsidRPr="008C21E6">
        <w:t>C) 107.79 amu</w:t>
      </w:r>
    </w:p>
    <w:p xmlns:wp14="http://schemas.microsoft.com/office/word/2010/wordml" w:rsidRPr="008C21E6" w:rsidR="00B63D44" w:rsidP="008C21E6" w:rsidRDefault="00B63D44" w14:paraId="00506E13" wp14:textId="77777777">
      <w:pPr>
        <w:spacing w:after="0" w:line="240" w:lineRule="auto"/>
      </w:pPr>
      <w:r w:rsidRPr="008C21E6">
        <w:t>D) 108.32 amu</w:t>
      </w:r>
    </w:p>
    <w:p xmlns:wp14="http://schemas.microsoft.com/office/word/2010/wordml" w:rsidRPr="008C21E6" w:rsidR="00B63D44" w:rsidP="008C21E6" w:rsidRDefault="00B63D44" w14:paraId="09ECB181" wp14:textId="77777777">
      <w:pPr>
        <w:spacing w:after="0" w:line="240" w:lineRule="auto"/>
      </w:pPr>
      <w:r w:rsidRPr="00083C94">
        <w:rPr>
          <w:highlight w:val="yellow"/>
        </w:rPr>
        <w:t>E) 108.19 amu</w:t>
      </w:r>
    </w:p>
    <w:p xmlns:wp14="http://schemas.microsoft.com/office/word/2010/wordml" w:rsidRPr="008C21E6" w:rsidR="00B63D44" w:rsidP="008C21E6" w:rsidRDefault="00B63D44" w14:paraId="6EC0C0BD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03857E81" wp14:textId="77777777">
      <w:pPr>
        <w:spacing w:after="0" w:line="240" w:lineRule="auto"/>
      </w:pPr>
      <w:r w:rsidRPr="008C21E6">
        <w:t>20</w:t>
      </w:r>
      <w:r w:rsidRPr="008C21E6" w:rsidR="00B63D44">
        <w:t>) How many atoms are in 2.50 moles of CO</w:t>
      </w:r>
      <w:r w:rsidRPr="008C21E6" w:rsidR="00B63D44">
        <w:rPr>
          <w:position w:val="-4"/>
        </w:rPr>
        <w:t>2</w:t>
      </w:r>
      <w:r w:rsidRPr="008C21E6" w:rsidR="00B63D44">
        <w:t>?</w:t>
      </w:r>
    </w:p>
    <w:p xmlns:wp14="http://schemas.microsoft.com/office/word/2010/wordml" w:rsidRPr="008C21E6" w:rsidR="00B63D44" w:rsidP="008C21E6" w:rsidRDefault="00B63D44" w14:paraId="7C1C2C31" wp14:textId="77777777">
      <w:pPr>
        <w:spacing w:after="0" w:line="240" w:lineRule="auto"/>
      </w:pPr>
      <w:r w:rsidRPr="00083C94">
        <w:rPr>
          <w:highlight w:val="yellow"/>
        </w:rPr>
        <w:t>A) 4.52 x 10</w:t>
      </w:r>
      <w:r w:rsidRPr="00083C94">
        <w:rPr>
          <w:position w:val="4"/>
          <w:highlight w:val="yellow"/>
        </w:rPr>
        <w:t>24</w:t>
      </w:r>
      <w:r w:rsidRPr="00083C94">
        <w:rPr>
          <w:highlight w:val="yellow"/>
        </w:rPr>
        <w:t xml:space="preserve"> atoms</w:t>
      </w:r>
    </w:p>
    <w:p xmlns:wp14="http://schemas.microsoft.com/office/word/2010/wordml" w:rsidRPr="008C21E6" w:rsidR="00B63D44" w:rsidP="008C21E6" w:rsidRDefault="00B63D44" w14:paraId="209017CD" wp14:textId="77777777">
      <w:pPr>
        <w:spacing w:after="0" w:line="240" w:lineRule="auto"/>
      </w:pPr>
      <w:r w:rsidRPr="008C21E6">
        <w:t>B) 1.52 x 10</w:t>
      </w:r>
      <w:r w:rsidRPr="008C21E6">
        <w:rPr>
          <w:position w:val="4"/>
        </w:rPr>
        <w:t>24</w:t>
      </w:r>
      <w:r w:rsidRPr="008C21E6">
        <w:t xml:space="preserve"> atoms</w:t>
      </w:r>
    </w:p>
    <w:p xmlns:wp14="http://schemas.microsoft.com/office/word/2010/wordml" w:rsidRPr="008C21E6" w:rsidR="00B63D44" w:rsidP="008C21E6" w:rsidRDefault="00B63D44" w14:paraId="56DC0FA4" wp14:textId="77777777">
      <w:pPr>
        <w:spacing w:after="0" w:line="240" w:lineRule="auto"/>
      </w:pPr>
      <w:r w:rsidRPr="008C21E6">
        <w:t>C) 5.02 x 10</w:t>
      </w:r>
      <w:r w:rsidRPr="008C21E6">
        <w:rPr>
          <w:position w:val="4"/>
        </w:rPr>
        <w:t>23</w:t>
      </w:r>
      <w:r w:rsidRPr="008C21E6">
        <w:t xml:space="preserve"> atoms</w:t>
      </w:r>
    </w:p>
    <w:p xmlns:wp14="http://schemas.microsoft.com/office/word/2010/wordml" w:rsidRPr="008C21E6" w:rsidR="00B63D44" w:rsidP="008C21E6" w:rsidRDefault="00B63D44" w14:paraId="6A016302" wp14:textId="77777777">
      <w:pPr>
        <w:spacing w:after="0" w:line="240" w:lineRule="auto"/>
      </w:pPr>
      <w:r w:rsidRPr="008C21E6">
        <w:t>D) 3.01 x 10</w:t>
      </w:r>
      <w:r w:rsidRPr="008C21E6">
        <w:rPr>
          <w:position w:val="4"/>
        </w:rPr>
        <w:t>24</w:t>
      </w:r>
      <w:r w:rsidRPr="008C21E6">
        <w:t xml:space="preserve"> atoms</w:t>
      </w:r>
    </w:p>
    <w:p xmlns:wp14="http://schemas.microsoft.com/office/word/2010/wordml" w:rsidRPr="008C21E6" w:rsidR="00B63D44" w:rsidP="008C21E6" w:rsidRDefault="00B63D44" w14:paraId="1D10BB9C" wp14:textId="77777777">
      <w:pPr>
        <w:spacing w:after="0" w:line="240" w:lineRule="auto"/>
      </w:pPr>
      <w:r w:rsidRPr="008C21E6">
        <w:t>E) 7.53 x 10</w:t>
      </w:r>
      <w:r w:rsidRPr="008C21E6">
        <w:rPr>
          <w:position w:val="4"/>
        </w:rPr>
        <w:t>23</w:t>
      </w:r>
      <w:r w:rsidRPr="008C21E6">
        <w:t xml:space="preserve"> atoms</w:t>
      </w:r>
    </w:p>
    <w:p xmlns:wp14="http://schemas.microsoft.com/office/word/2010/wordml" w:rsidRPr="008C21E6" w:rsidR="00B63D44" w:rsidP="008C21E6" w:rsidRDefault="00B63D44" w14:paraId="1F5A4D9C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7F929E7B" wp14:textId="77777777">
      <w:pPr>
        <w:spacing w:after="0" w:line="240" w:lineRule="auto"/>
      </w:pPr>
      <w:r w:rsidRPr="008C21E6">
        <w:t>21</w:t>
      </w:r>
      <w:r w:rsidRPr="008C21E6" w:rsidR="00B63D44">
        <w:t xml:space="preserve">) </w:t>
      </w:r>
      <w:proofErr w:type="gramStart"/>
      <w:r w:rsidRPr="008C21E6" w:rsidR="00B63D44">
        <w:t>Calculate</w:t>
      </w:r>
      <w:proofErr w:type="gramEnd"/>
      <w:r w:rsidRPr="008C21E6" w:rsidR="00B63D44">
        <w:t xml:space="preserve"> the mass (in g) of 1.9 x 10</w:t>
      </w:r>
      <w:r w:rsidRPr="008C21E6" w:rsidR="00B63D44">
        <w:rPr>
          <w:position w:val="4"/>
        </w:rPr>
        <w:t>24</w:t>
      </w:r>
      <w:r w:rsidRPr="008C21E6" w:rsidR="00B63D44">
        <w:t xml:space="preserve"> atoms of </w:t>
      </w:r>
      <w:proofErr w:type="spellStart"/>
      <w:r w:rsidRPr="008C21E6" w:rsidR="00B63D44">
        <w:t>Pb</w:t>
      </w:r>
      <w:proofErr w:type="spellEnd"/>
      <w:r w:rsidRPr="008C21E6" w:rsidR="00B63D44">
        <w:t>.</w:t>
      </w:r>
    </w:p>
    <w:p xmlns:wp14="http://schemas.microsoft.com/office/word/2010/wordml" w:rsidRPr="008C21E6" w:rsidR="00B63D44" w:rsidP="008C21E6" w:rsidRDefault="00B63D44" w14:paraId="6F0F3C23" wp14:textId="77777777">
      <w:pPr>
        <w:spacing w:after="0" w:line="240" w:lineRule="auto"/>
      </w:pPr>
      <w:r w:rsidRPr="008C21E6">
        <w:t>A) 3.9 × 10</w:t>
      </w:r>
      <w:r w:rsidRPr="008C21E6">
        <w:rPr>
          <w:position w:val="4"/>
        </w:rPr>
        <w:t>2</w:t>
      </w:r>
      <w:r w:rsidRPr="008C21E6">
        <w:t xml:space="preserve"> g</w:t>
      </w:r>
    </w:p>
    <w:p xmlns:wp14="http://schemas.microsoft.com/office/word/2010/wordml" w:rsidRPr="008C21E6" w:rsidR="00B63D44" w:rsidP="008C21E6" w:rsidRDefault="00B63D44" w14:paraId="565FB8FF" wp14:textId="77777777">
      <w:pPr>
        <w:spacing w:after="0" w:line="240" w:lineRule="auto"/>
      </w:pPr>
      <w:r w:rsidRPr="008C21E6">
        <w:t>B) 2.4 × 10</w:t>
      </w:r>
      <w:r w:rsidRPr="008C21E6">
        <w:rPr>
          <w:position w:val="4"/>
        </w:rPr>
        <w:t>2</w:t>
      </w:r>
      <w:r w:rsidRPr="008C21E6">
        <w:t xml:space="preserve"> g</w:t>
      </w:r>
    </w:p>
    <w:p xmlns:wp14="http://schemas.microsoft.com/office/word/2010/wordml" w:rsidRPr="008C21E6" w:rsidR="00B63D44" w:rsidP="008C21E6" w:rsidRDefault="00B63D44" w14:paraId="07FD6E07" wp14:textId="77777777">
      <w:pPr>
        <w:spacing w:after="0" w:line="240" w:lineRule="auto"/>
      </w:pPr>
      <w:r w:rsidRPr="008C21E6">
        <w:t>C) 3.2 × 10</w:t>
      </w:r>
      <w:r w:rsidRPr="008C21E6">
        <w:rPr>
          <w:position w:val="4"/>
        </w:rPr>
        <w:t>2</w:t>
      </w:r>
      <w:r w:rsidRPr="008C21E6">
        <w:t xml:space="preserve"> g</w:t>
      </w:r>
    </w:p>
    <w:p xmlns:wp14="http://schemas.microsoft.com/office/word/2010/wordml" w:rsidRPr="008C21E6" w:rsidR="00B63D44" w:rsidP="008C21E6" w:rsidRDefault="00B63D44" w14:paraId="1B19AC0C" wp14:textId="77777777">
      <w:pPr>
        <w:spacing w:after="0" w:line="240" w:lineRule="auto"/>
      </w:pPr>
      <w:r w:rsidRPr="008C21E6">
        <w:t>D) 1.5 × 10</w:t>
      </w:r>
      <w:r w:rsidRPr="008C21E6">
        <w:rPr>
          <w:position w:val="4"/>
        </w:rPr>
        <w:t>2</w:t>
      </w:r>
      <w:r w:rsidRPr="008C21E6">
        <w:t xml:space="preserve"> g</w:t>
      </w:r>
    </w:p>
    <w:p xmlns:wp14="http://schemas.microsoft.com/office/word/2010/wordml" w:rsidRPr="008C21E6" w:rsidR="00B63D44" w:rsidP="008C21E6" w:rsidRDefault="00B63D44" w14:paraId="2AC722FD" wp14:textId="77777777">
      <w:pPr>
        <w:spacing w:after="0" w:line="240" w:lineRule="auto"/>
      </w:pPr>
      <w:r w:rsidRPr="00083C94">
        <w:rPr>
          <w:highlight w:val="yellow"/>
        </w:rPr>
        <w:t>E) 6.5 × 10</w:t>
      </w:r>
      <w:r w:rsidRPr="00083C94">
        <w:rPr>
          <w:position w:val="4"/>
          <w:highlight w:val="yellow"/>
        </w:rPr>
        <w:t>2</w:t>
      </w:r>
      <w:r w:rsidRPr="00083C94">
        <w:rPr>
          <w:highlight w:val="yellow"/>
        </w:rPr>
        <w:t xml:space="preserve"> g</w:t>
      </w:r>
    </w:p>
    <w:p xmlns:wp14="http://schemas.microsoft.com/office/word/2010/wordml" w:rsidRPr="008C21E6" w:rsidR="00B63D44" w:rsidP="008C21E6" w:rsidRDefault="00B63D44" w14:paraId="12B694D3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0A36D3E4" wp14:textId="77777777">
      <w:pPr>
        <w:spacing w:after="0" w:line="240" w:lineRule="auto"/>
      </w:pPr>
      <w:r w:rsidRPr="008C21E6">
        <w:t xml:space="preserve">22) </w:t>
      </w:r>
      <w:r w:rsidRPr="008C21E6" w:rsidR="00B63D44">
        <w:t>An ionic bond is best described as</w:t>
      </w:r>
    </w:p>
    <w:p xmlns:wp14="http://schemas.microsoft.com/office/word/2010/wordml" w:rsidRPr="008C21E6" w:rsidR="00B63D44" w:rsidP="008C21E6" w:rsidRDefault="00B63D44" w14:paraId="4077B0BB" wp14:textId="77777777">
      <w:pPr>
        <w:spacing w:after="0" w:line="240" w:lineRule="auto"/>
      </w:pPr>
      <w:r w:rsidRPr="008C21E6">
        <w:t xml:space="preserve">A) </w:t>
      </w:r>
      <w:proofErr w:type="gramStart"/>
      <w:r w:rsidRPr="008C21E6">
        <w:t>the</w:t>
      </w:r>
      <w:proofErr w:type="gramEnd"/>
      <w:r w:rsidRPr="008C21E6">
        <w:t xml:space="preserve"> sharing of electrons.</w:t>
      </w:r>
    </w:p>
    <w:p xmlns:wp14="http://schemas.microsoft.com/office/word/2010/wordml" w:rsidRPr="008C21E6" w:rsidR="00B63D44" w:rsidP="008C21E6" w:rsidRDefault="00B63D44" w14:paraId="704BD20A" wp14:textId="77777777">
      <w:pPr>
        <w:spacing w:after="0" w:line="240" w:lineRule="auto"/>
      </w:pPr>
      <w:r w:rsidRPr="00083C94">
        <w:rPr>
          <w:highlight w:val="yellow"/>
        </w:rPr>
        <w:t xml:space="preserve">B) </w:t>
      </w:r>
      <w:proofErr w:type="gramStart"/>
      <w:r w:rsidRPr="00083C94">
        <w:rPr>
          <w:highlight w:val="yellow"/>
        </w:rPr>
        <w:t>the</w:t>
      </w:r>
      <w:proofErr w:type="gramEnd"/>
      <w:r w:rsidRPr="00083C94">
        <w:rPr>
          <w:highlight w:val="yellow"/>
        </w:rPr>
        <w:t xml:space="preserve"> transfer of electrons from one atom to another.</w:t>
      </w:r>
    </w:p>
    <w:p xmlns:wp14="http://schemas.microsoft.com/office/word/2010/wordml" w:rsidRPr="008C21E6" w:rsidR="00B63D44" w:rsidP="008C21E6" w:rsidRDefault="00B63D44" w14:paraId="08020625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the</w:t>
      </w:r>
      <w:proofErr w:type="gramEnd"/>
      <w:r w:rsidRPr="008C21E6">
        <w:t xml:space="preserve"> attraction that holds the atoms together in a polyatomic ion.</w:t>
      </w:r>
    </w:p>
    <w:p xmlns:wp14="http://schemas.microsoft.com/office/word/2010/wordml" w:rsidRPr="008C21E6" w:rsidR="00B63D44" w:rsidP="008C21E6" w:rsidRDefault="00B63D44" w14:paraId="1BE6E610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the</w:t>
      </w:r>
      <w:proofErr w:type="gramEnd"/>
      <w:r w:rsidRPr="008C21E6">
        <w:t xml:space="preserve"> attraction between 2 nonmetal atoms.</w:t>
      </w:r>
    </w:p>
    <w:p xmlns:wp14="http://schemas.microsoft.com/office/word/2010/wordml" w:rsidRPr="008C21E6" w:rsidR="00B63D44" w:rsidP="008C21E6" w:rsidRDefault="00B63D44" w14:paraId="78B1299F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the</w:t>
      </w:r>
      <w:proofErr w:type="gramEnd"/>
      <w:r w:rsidRPr="008C21E6">
        <w:t xml:space="preserve"> attraction between 2 metal atoms.</w:t>
      </w:r>
    </w:p>
    <w:p xmlns:wp14="http://schemas.microsoft.com/office/word/2010/wordml" w:rsidRPr="008C21E6" w:rsidR="00B63D44" w:rsidP="008C21E6" w:rsidRDefault="00B63D44" w14:paraId="5082FC18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B63D44" w14:paraId="2841A4DF" wp14:textId="77777777">
      <w:pPr>
        <w:spacing w:after="0" w:line="240" w:lineRule="auto"/>
      </w:pPr>
      <w:r w:rsidRPr="008C21E6">
        <w:t>2</w:t>
      </w:r>
      <w:r w:rsidRPr="008C21E6" w:rsidR="008C21E6">
        <w:t>3</w:t>
      </w:r>
      <w:r w:rsidRPr="008C21E6">
        <w:t>) A covalent bond is best described as</w:t>
      </w:r>
    </w:p>
    <w:p xmlns:wp14="http://schemas.microsoft.com/office/word/2010/wordml" w:rsidRPr="008C21E6" w:rsidR="00B63D44" w:rsidP="008C21E6" w:rsidRDefault="00B63D44" w14:paraId="21FC6532" wp14:textId="77777777">
      <w:pPr>
        <w:spacing w:after="0" w:line="240" w:lineRule="auto"/>
      </w:pPr>
      <w:r w:rsidRPr="00083C94">
        <w:rPr>
          <w:highlight w:val="yellow"/>
        </w:rPr>
        <w:t xml:space="preserve">A) </w:t>
      </w:r>
      <w:proofErr w:type="gramStart"/>
      <w:r w:rsidRPr="00083C94">
        <w:rPr>
          <w:highlight w:val="yellow"/>
        </w:rPr>
        <w:t>the</w:t>
      </w:r>
      <w:proofErr w:type="gramEnd"/>
      <w:r w:rsidRPr="00083C94">
        <w:rPr>
          <w:highlight w:val="yellow"/>
        </w:rPr>
        <w:t xml:space="preserve"> sharing of electrons between atoms.</w:t>
      </w:r>
    </w:p>
    <w:p xmlns:wp14="http://schemas.microsoft.com/office/word/2010/wordml" w:rsidRPr="008C21E6" w:rsidR="00B63D44" w:rsidP="008C21E6" w:rsidRDefault="00B63D44" w14:paraId="7FF8E684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the</w:t>
      </w:r>
      <w:proofErr w:type="gramEnd"/>
      <w:r w:rsidRPr="008C21E6">
        <w:t xml:space="preserve"> transfer of electrons.</w:t>
      </w:r>
    </w:p>
    <w:p xmlns:wp14="http://schemas.microsoft.com/office/word/2010/wordml" w:rsidRPr="008C21E6" w:rsidR="00B63D44" w:rsidP="008C21E6" w:rsidRDefault="00B63D44" w14:paraId="064949A0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a</w:t>
      </w:r>
      <w:proofErr w:type="gramEnd"/>
      <w:r w:rsidRPr="008C21E6">
        <w:t xml:space="preserve"> bond between a metal and a nonmetal.</w:t>
      </w:r>
    </w:p>
    <w:p xmlns:wp14="http://schemas.microsoft.com/office/word/2010/wordml" w:rsidRPr="008C21E6" w:rsidR="00B63D44" w:rsidP="008C21E6" w:rsidRDefault="00B63D44" w14:paraId="1A9E127E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a</w:t>
      </w:r>
      <w:proofErr w:type="gramEnd"/>
      <w:r w:rsidRPr="008C21E6">
        <w:t xml:space="preserve"> bond between a metal and a polyatomic ion.</w:t>
      </w:r>
    </w:p>
    <w:p xmlns:wp14="http://schemas.microsoft.com/office/word/2010/wordml" w:rsidRPr="008C21E6" w:rsidR="00B63D44" w:rsidP="008C21E6" w:rsidRDefault="00B63D44" w14:paraId="001484CC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a</w:t>
      </w:r>
      <w:proofErr w:type="gramEnd"/>
      <w:r w:rsidRPr="008C21E6">
        <w:t xml:space="preserve"> bond between two polyatomic ions.</w:t>
      </w:r>
    </w:p>
    <w:p xmlns:wp14="http://schemas.microsoft.com/office/word/2010/wordml" w:rsidRPr="008C21E6" w:rsidR="00B63D44" w:rsidP="008C21E6" w:rsidRDefault="008C21E6" w14:paraId="4510D5E7" wp14:textId="77777777">
      <w:pPr>
        <w:spacing w:after="0" w:line="240" w:lineRule="auto"/>
      </w:pPr>
      <w:r w:rsidRPr="008C21E6">
        <w:lastRenderedPageBreak/>
        <w:t>24</w:t>
      </w:r>
      <w:r w:rsidRPr="008C21E6" w:rsidR="00B63D44">
        <w:t>) Which of the following contains BOTH ionic and covalent bonds?</w:t>
      </w:r>
    </w:p>
    <w:p xmlns:wp14="http://schemas.microsoft.com/office/word/2010/wordml" w:rsidRPr="008C21E6" w:rsidR="00B63D44" w:rsidP="008C21E6" w:rsidRDefault="00B63D44" w14:paraId="07E54294" wp14:textId="77777777">
      <w:pPr>
        <w:spacing w:after="0" w:line="240" w:lineRule="auto"/>
        <w:rPr>
          <w:position w:val="-4"/>
        </w:rPr>
      </w:pPr>
      <w:r w:rsidRPr="008C21E6">
        <w:t xml:space="preserve">A) </w:t>
      </w:r>
      <w:proofErr w:type="spellStart"/>
      <w:r w:rsidRPr="008C21E6">
        <w:t>CaI</w:t>
      </w:r>
      <w:proofErr w:type="spellEnd"/>
      <w:r w:rsidRPr="008C21E6">
        <w:rPr>
          <w:position w:val="-4"/>
        </w:rPr>
        <w:t>2</w:t>
      </w:r>
    </w:p>
    <w:p xmlns:wp14="http://schemas.microsoft.com/office/word/2010/wordml" w:rsidRPr="008C21E6" w:rsidR="00B63D44" w:rsidP="008C21E6" w:rsidRDefault="00B63D44" w14:paraId="78525EEA" wp14:textId="77777777">
      <w:pPr>
        <w:spacing w:after="0" w:line="240" w:lineRule="auto"/>
      </w:pPr>
      <w:r w:rsidRPr="008C21E6">
        <w:t>B) COS</w:t>
      </w:r>
    </w:p>
    <w:p xmlns:wp14="http://schemas.microsoft.com/office/word/2010/wordml" w:rsidRPr="008C21E6" w:rsidR="00B63D44" w:rsidP="008C21E6" w:rsidRDefault="00B63D44" w14:paraId="7A68F144" wp14:textId="77777777">
      <w:pPr>
        <w:spacing w:after="0" w:line="240" w:lineRule="auto"/>
        <w:rPr>
          <w:position w:val="-4"/>
        </w:rPr>
      </w:pPr>
      <w:r w:rsidRPr="00083C94">
        <w:rPr>
          <w:highlight w:val="yellow"/>
        </w:rPr>
        <w:t xml:space="preserve">C) </w:t>
      </w:r>
      <w:proofErr w:type="spellStart"/>
      <w:r w:rsidRPr="00083C94">
        <w:rPr>
          <w:highlight w:val="yellow"/>
        </w:rPr>
        <w:t>CaSO</w:t>
      </w:r>
      <w:proofErr w:type="spellEnd"/>
      <w:r w:rsidRPr="00083C94">
        <w:rPr>
          <w:position w:val="-4"/>
          <w:highlight w:val="yellow"/>
        </w:rPr>
        <w:t>4</w:t>
      </w:r>
    </w:p>
    <w:p xmlns:wp14="http://schemas.microsoft.com/office/word/2010/wordml" w:rsidRPr="008C21E6" w:rsidR="00B63D44" w:rsidP="008C21E6" w:rsidRDefault="00B63D44" w14:paraId="05D8FF7B" wp14:textId="77777777">
      <w:pPr>
        <w:spacing w:after="0" w:line="240" w:lineRule="auto"/>
        <w:rPr>
          <w:position w:val="-4"/>
        </w:rPr>
      </w:pPr>
      <w:r w:rsidRPr="008C21E6">
        <w:t>D) SF</w:t>
      </w:r>
      <w:r w:rsidRPr="008C21E6">
        <w:rPr>
          <w:position w:val="-4"/>
        </w:rPr>
        <w:t>6</w:t>
      </w:r>
    </w:p>
    <w:p xmlns:wp14="http://schemas.microsoft.com/office/word/2010/wordml" w:rsidRPr="008C21E6" w:rsidR="00B63D44" w:rsidP="008C21E6" w:rsidRDefault="00B63D44" w14:paraId="72AFF8A3" wp14:textId="77777777">
      <w:pPr>
        <w:spacing w:after="0" w:line="240" w:lineRule="auto"/>
      </w:pPr>
      <w:r w:rsidRPr="008C21E6">
        <w:t xml:space="preserve">E) None of the above </w:t>
      </w:r>
      <w:proofErr w:type="gramStart"/>
      <w:r w:rsidRPr="008C21E6">
        <w:t>contain</w:t>
      </w:r>
      <w:proofErr w:type="gramEnd"/>
      <w:r w:rsidRPr="008C21E6">
        <w:t xml:space="preserve"> both ionic and covalent bonds.</w:t>
      </w:r>
    </w:p>
    <w:p xmlns:wp14="http://schemas.microsoft.com/office/word/2010/wordml" w:rsidRPr="008C21E6" w:rsidR="00B63D44" w:rsidP="008C21E6" w:rsidRDefault="00B63D44" w14:paraId="4DC52BDB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424576E9" wp14:textId="77777777">
      <w:pPr>
        <w:spacing w:after="0" w:line="240" w:lineRule="auto"/>
      </w:pPr>
      <w:r w:rsidRPr="008C21E6">
        <w:t>25</w:t>
      </w:r>
      <w:r w:rsidRPr="008C21E6" w:rsidR="00B63D44">
        <w:t>) What is the empirical formula for C</w:t>
      </w:r>
      <w:r w:rsidRPr="008C21E6" w:rsidR="00B63D44">
        <w:rPr>
          <w:position w:val="-4"/>
        </w:rPr>
        <w:t>4</w:t>
      </w:r>
      <w:r w:rsidRPr="008C21E6" w:rsidR="00B63D44">
        <w:t>H</w:t>
      </w:r>
      <w:r w:rsidRPr="008C21E6" w:rsidR="00B63D44">
        <w:rPr>
          <w:position w:val="-4"/>
        </w:rPr>
        <w:t>10</w:t>
      </w:r>
      <w:r w:rsidRPr="008C21E6" w:rsidR="00B63D44">
        <w:t>O</w:t>
      </w:r>
      <w:r w:rsidRPr="008C21E6" w:rsidR="00B63D44">
        <w:rPr>
          <w:position w:val="-4"/>
        </w:rPr>
        <w:t>2</w:t>
      </w:r>
      <w:r w:rsidRPr="008C21E6" w:rsidR="00B63D44">
        <w:t>?</w:t>
      </w:r>
    </w:p>
    <w:p xmlns:wp14="http://schemas.microsoft.com/office/word/2010/wordml" w:rsidRPr="008C21E6" w:rsidR="00B63D44" w:rsidP="008C21E6" w:rsidRDefault="00B63D44" w14:paraId="10F649E0" wp14:textId="77777777">
      <w:pPr>
        <w:spacing w:after="0" w:line="240" w:lineRule="auto"/>
      </w:pPr>
      <w:r w:rsidRPr="00083C94">
        <w:rPr>
          <w:highlight w:val="yellow"/>
        </w:rPr>
        <w:t>A) C</w:t>
      </w:r>
      <w:r w:rsidRPr="00083C94">
        <w:rPr>
          <w:position w:val="-4"/>
          <w:highlight w:val="yellow"/>
        </w:rPr>
        <w:t>2</w:t>
      </w:r>
      <w:r w:rsidRPr="00083C94">
        <w:rPr>
          <w:highlight w:val="yellow"/>
        </w:rPr>
        <w:t>H</w:t>
      </w:r>
      <w:r w:rsidRPr="00083C94">
        <w:rPr>
          <w:position w:val="-4"/>
          <w:highlight w:val="yellow"/>
        </w:rPr>
        <w:t>5</w:t>
      </w:r>
      <w:r w:rsidRPr="00083C94">
        <w:rPr>
          <w:highlight w:val="yellow"/>
        </w:rPr>
        <w:t>O</w:t>
      </w:r>
    </w:p>
    <w:p xmlns:wp14="http://schemas.microsoft.com/office/word/2010/wordml" w:rsidRPr="008C21E6" w:rsidR="00B63D44" w:rsidP="008C21E6" w:rsidRDefault="00B63D44" w14:paraId="0D5C6315" wp14:textId="77777777">
      <w:pPr>
        <w:spacing w:after="0" w:line="240" w:lineRule="auto"/>
      </w:pPr>
      <w:r w:rsidRPr="008C21E6">
        <w:t>B) CHO</w:t>
      </w:r>
    </w:p>
    <w:p xmlns:wp14="http://schemas.microsoft.com/office/word/2010/wordml" w:rsidRPr="008C21E6" w:rsidR="00B63D44" w:rsidP="008C21E6" w:rsidRDefault="00B63D44" w14:paraId="3AAE5AEC" wp14:textId="77777777">
      <w:pPr>
        <w:spacing w:after="0" w:line="240" w:lineRule="auto"/>
      </w:pPr>
      <w:r w:rsidRPr="008C21E6">
        <w:t>C) C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4</w:t>
      </w:r>
      <w:r w:rsidRPr="008C21E6">
        <w:t>O</w:t>
      </w:r>
    </w:p>
    <w:p xmlns:wp14="http://schemas.microsoft.com/office/word/2010/wordml" w:rsidRPr="008C21E6" w:rsidR="00B63D44" w:rsidP="008C21E6" w:rsidRDefault="00B63D44" w14:paraId="4B04115C" wp14:textId="77777777">
      <w:pPr>
        <w:spacing w:after="0" w:line="240" w:lineRule="auto"/>
        <w:rPr>
          <w:position w:val="-4"/>
        </w:rPr>
      </w:pPr>
      <w:r w:rsidRPr="008C21E6">
        <w:t>D) CHO</w:t>
      </w:r>
      <w:r w:rsidRPr="008C21E6">
        <w:rPr>
          <w:position w:val="-4"/>
        </w:rPr>
        <w:t>2</w:t>
      </w:r>
    </w:p>
    <w:p xmlns:wp14="http://schemas.microsoft.com/office/word/2010/wordml" w:rsidRPr="008C21E6" w:rsidR="00B63D44" w:rsidP="008C21E6" w:rsidRDefault="00B63D44" w14:paraId="5CD5EE5C" wp14:textId="77777777">
      <w:pPr>
        <w:spacing w:after="0" w:line="240" w:lineRule="auto"/>
      </w:pPr>
      <w:r w:rsidRPr="008C21E6">
        <w:t>E) CH</w:t>
      </w:r>
      <w:r w:rsidRPr="008C21E6">
        <w:rPr>
          <w:position w:val="-4"/>
        </w:rPr>
        <w:t>2</w:t>
      </w:r>
      <w:r w:rsidRPr="008C21E6">
        <w:t>O</w:t>
      </w:r>
    </w:p>
    <w:p xmlns:wp14="http://schemas.microsoft.com/office/word/2010/wordml" w:rsidRPr="008C21E6" w:rsidR="00B63D44" w:rsidP="008C21E6" w:rsidRDefault="00B63D44" w14:paraId="12746494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16B82BBE" wp14:textId="77777777">
      <w:pPr>
        <w:spacing w:after="0" w:line="240" w:lineRule="auto"/>
      </w:pPr>
      <w:r w:rsidRPr="008C21E6">
        <w:t>26</w:t>
      </w:r>
      <w:r w:rsidRPr="008C21E6" w:rsidR="00B63D44">
        <w:t>) Which of the following exists as a diatomic molecule?</w:t>
      </w:r>
    </w:p>
    <w:p xmlns:wp14="http://schemas.microsoft.com/office/word/2010/wordml" w:rsidRPr="008C21E6" w:rsidR="00B63D44" w:rsidP="008C21E6" w:rsidRDefault="00B63D44" w14:paraId="0F4E277F" wp14:textId="77777777">
      <w:pPr>
        <w:spacing w:after="0" w:line="240" w:lineRule="auto"/>
      </w:pPr>
      <w:r w:rsidRPr="00083C94">
        <w:rPr>
          <w:highlight w:val="yellow"/>
        </w:rPr>
        <w:t>A) N</w:t>
      </w:r>
    </w:p>
    <w:p xmlns:wp14="http://schemas.microsoft.com/office/word/2010/wordml" w:rsidRPr="008C21E6" w:rsidR="00B63D44" w:rsidP="008C21E6" w:rsidRDefault="00B63D44" w14:paraId="5895C2EE" wp14:textId="77777777">
      <w:pPr>
        <w:spacing w:after="0" w:line="240" w:lineRule="auto"/>
      </w:pPr>
      <w:r w:rsidRPr="008C21E6">
        <w:t>B) C</w:t>
      </w:r>
    </w:p>
    <w:p xmlns:wp14="http://schemas.microsoft.com/office/word/2010/wordml" w:rsidRPr="008C21E6" w:rsidR="00B63D44" w:rsidP="008C21E6" w:rsidRDefault="00B63D44" w14:paraId="4FA89DA4" wp14:textId="77777777">
      <w:pPr>
        <w:spacing w:after="0" w:line="240" w:lineRule="auto"/>
      </w:pPr>
      <w:r w:rsidRPr="008C21E6">
        <w:t>C) P</w:t>
      </w:r>
    </w:p>
    <w:p xmlns:wp14="http://schemas.microsoft.com/office/word/2010/wordml" w:rsidRPr="008C21E6" w:rsidR="00B63D44" w:rsidP="008C21E6" w:rsidRDefault="00B63D44" w14:paraId="298D350C" wp14:textId="77777777">
      <w:pPr>
        <w:spacing w:after="0" w:line="240" w:lineRule="auto"/>
      </w:pPr>
      <w:r w:rsidRPr="008C21E6">
        <w:t>D) Na</w:t>
      </w:r>
    </w:p>
    <w:p xmlns:wp14="http://schemas.microsoft.com/office/word/2010/wordml" w:rsidRPr="008C21E6" w:rsidR="00B63D44" w:rsidP="008C21E6" w:rsidRDefault="00B63D44" w14:paraId="78CDF719" wp14:textId="77777777">
      <w:pPr>
        <w:spacing w:after="0" w:line="240" w:lineRule="auto"/>
      </w:pPr>
      <w:r w:rsidRPr="008C21E6">
        <w:t>E) Ne</w:t>
      </w:r>
    </w:p>
    <w:p xmlns:wp14="http://schemas.microsoft.com/office/word/2010/wordml" w:rsidRPr="008C21E6" w:rsidR="00B63D44" w:rsidP="008C21E6" w:rsidRDefault="00B63D44" w14:paraId="0CEE24DA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1391F926" wp14:textId="77777777">
      <w:pPr>
        <w:spacing w:after="0" w:line="240" w:lineRule="auto"/>
      </w:pPr>
      <w:r w:rsidRPr="008C21E6">
        <w:t>27</w:t>
      </w:r>
      <w:r w:rsidRPr="008C21E6" w:rsidR="00B63D44">
        <w:t>) Write the formula for the compound formed between potassium and sulfur.</w:t>
      </w:r>
    </w:p>
    <w:p xmlns:wp14="http://schemas.microsoft.com/office/word/2010/wordml" w:rsidRPr="008C21E6" w:rsidR="00B63D44" w:rsidP="008C21E6" w:rsidRDefault="00B63D44" w14:paraId="601C3F77" wp14:textId="77777777">
      <w:pPr>
        <w:spacing w:after="0" w:line="240" w:lineRule="auto"/>
      </w:pPr>
      <w:r w:rsidRPr="008C21E6">
        <w:t>A) KS</w:t>
      </w:r>
    </w:p>
    <w:p xmlns:wp14="http://schemas.microsoft.com/office/word/2010/wordml" w:rsidRPr="008C21E6" w:rsidR="00B63D44" w:rsidP="008C21E6" w:rsidRDefault="00B63D44" w14:paraId="1667C6F1" wp14:textId="77777777">
      <w:pPr>
        <w:spacing w:after="0" w:line="240" w:lineRule="auto"/>
        <w:rPr>
          <w:position w:val="-4"/>
        </w:rPr>
      </w:pPr>
      <w:r w:rsidRPr="008C21E6">
        <w:t>B) KS</w:t>
      </w:r>
      <w:r w:rsidRPr="008C21E6">
        <w:rPr>
          <w:position w:val="-4"/>
        </w:rPr>
        <w:t>2</w:t>
      </w:r>
    </w:p>
    <w:p xmlns:wp14="http://schemas.microsoft.com/office/word/2010/wordml" w:rsidRPr="008C21E6" w:rsidR="00B63D44" w:rsidP="008C21E6" w:rsidRDefault="00B63D44" w14:paraId="3385ADD8" wp14:textId="77777777">
      <w:pPr>
        <w:spacing w:after="0" w:line="240" w:lineRule="auto"/>
      </w:pPr>
      <w:r w:rsidRPr="00083C94">
        <w:rPr>
          <w:highlight w:val="yellow"/>
        </w:rPr>
        <w:t>C) K</w:t>
      </w:r>
      <w:r w:rsidRPr="00083C94">
        <w:rPr>
          <w:position w:val="-4"/>
          <w:highlight w:val="yellow"/>
        </w:rPr>
        <w:t>2</w:t>
      </w:r>
      <w:r w:rsidRPr="00083C94">
        <w:rPr>
          <w:highlight w:val="yellow"/>
        </w:rPr>
        <w:t>S</w:t>
      </w:r>
    </w:p>
    <w:p xmlns:wp14="http://schemas.microsoft.com/office/word/2010/wordml" w:rsidRPr="008C21E6" w:rsidR="00B63D44" w:rsidP="008C21E6" w:rsidRDefault="00B63D44" w14:paraId="64698802" wp14:textId="77777777">
      <w:pPr>
        <w:spacing w:after="0" w:line="240" w:lineRule="auto"/>
        <w:rPr>
          <w:position w:val="-4"/>
        </w:rPr>
      </w:pPr>
      <w:r w:rsidRPr="008C21E6">
        <w:t>D) K</w:t>
      </w:r>
      <w:r w:rsidRPr="008C21E6">
        <w:rPr>
          <w:position w:val="-4"/>
        </w:rPr>
        <w:t>2</w:t>
      </w:r>
      <w:r w:rsidRPr="008C21E6">
        <w:t>SO</w:t>
      </w:r>
      <w:r w:rsidRPr="008C21E6">
        <w:rPr>
          <w:position w:val="-4"/>
        </w:rPr>
        <w:t>3</w:t>
      </w:r>
    </w:p>
    <w:p xmlns:wp14="http://schemas.microsoft.com/office/word/2010/wordml" w:rsidRPr="008C21E6" w:rsidR="00B63D44" w:rsidP="008C21E6" w:rsidRDefault="00B63D44" w14:paraId="113B87E1" wp14:textId="77777777">
      <w:pPr>
        <w:spacing w:after="0" w:line="240" w:lineRule="auto"/>
        <w:rPr>
          <w:position w:val="-4"/>
        </w:rPr>
      </w:pPr>
      <w:r w:rsidRPr="008C21E6">
        <w:t>E) K</w:t>
      </w:r>
      <w:r w:rsidRPr="008C21E6">
        <w:rPr>
          <w:position w:val="-4"/>
        </w:rPr>
        <w:t>3</w:t>
      </w:r>
      <w:r w:rsidRPr="008C21E6">
        <w:t>S</w:t>
      </w:r>
      <w:r w:rsidRPr="008C21E6">
        <w:rPr>
          <w:position w:val="-4"/>
        </w:rPr>
        <w:t>2</w:t>
      </w:r>
    </w:p>
    <w:p xmlns:wp14="http://schemas.microsoft.com/office/word/2010/wordml" w:rsidRPr="008C21E6" w:rsidR="00B63D44" w:rsidP="008C21E6" w:rsidRDefault="00B63D44" w14:paraId="1E3DC4A5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B63D44" w14:paraId="5B43D9A1" wp14:textId="77777777">
      <w:pPr>
        <w:spacing w:after="0" w:line="240" w:lineRule="auto"/>
      </w:pPr>
      <w:r w:rsidRPr="008C21E6">
        <w:t>2</w:t>
      </w:r>
      <w:r w:rsidRPr="008C21E6" w:rsidR="008C21E6">
        <w:t>8</w:t>
      </w:r>
      <w:r w:rsidRPr="008C21E6">
        <w:t>) Write the formula for barium nitrite.</w:t>
      </w:r>
    </w:p>
    <w:p xmlns:wp14="http://schemas.microsoft.com/office/word/2010/wordml" w:rsidRPr="008C21E6" w:rsidR="00B63D44" w:rsidP="008C21E6" w:rsidRDefault="00B63D44" w14:paraId="5A1FC6FF" wp14:textId="77777777">
      <w:pPr>
        <w:spacing w:after="0" w:line="240" w:lineRule="auto"/>
        <w:rPr>
          <w:position w:val="-4"/>
        </w:rPr>
      </w:pPr>
      <w:r w:rsidRPr="008C21E6">
        <w:t>A) Ba</w:t>
      </w:r>
      <w:r w:rsidRPr="008C21E6">
        <w:rPr>
          <w:position w:val="-4"/>
        </w:rPr>
        <w:t>3</w:t>
      </w:r>
      <w:r w:rsidRPr="008C21E6">
        <w:t>N</w:t>
      </w:r>
      <w:r w:rsidRPr="008C21E6">
        <w:rPr>
          <w:position w:val="-4"/>
        </w:rPr>
        <w:t>2</w:t>
      </w:r>
    </w:p>
    <w:p xmlns:wp14="http://schemas.microsoft.com/office/word/2010/wordml" w:rsidRPr="008C21E6" w:rsidR="00B63D44" w:rsidP="008C21E6" w:rsidRDefault="00B63D44" w14:paraId="20973148" wp14:textId="77777777">
      <w:pPr>
        <w:spacing w:after="0" w:line="240" w:lineRule="auto"/>
        <w:rPr>
          <w:position w:val="-4"/>
        </w:rPr>
      </w:pPr>
      <w:r w:rsidRPr="008C21E6">
        <w:t xml:space="preserve">B) </w:t>
      </w:r>
      <w:proofErr w:type="spellStart"/>
      <w:r w:rsidRPr="008C21E6">
        <w:t>BaNO</w:t>
      </w:r>
      <w:proofErr w:type="spellEnd"/>
      <w:r w:rsidRPr="008C21E6">
        <w:rPr>
          <w:position w:val="-4"/>
        </w:rPr>
        <w:t>3</w:t>
      </w:r>
    </w:p>
    <w:p xmlns:wp14="http://schemas.microsoft.com/office/word/2010/wordml" w:rsidRPr="008C21E6" w:rsidR="00B63D44" w:rsidP="008C21E6" w:rsidRDefault="00B63D44" w14:paraId="5092C604" wp14:textId="77777777">
      <w:pPr>
        <w:spacing w:after="0" w:line="240" w:lineRule="auto"/>
      </w:pPr>
      <w:r w:rsidRPr="008C21E6">
        <w:t>C) BN</w:t>
      </w:r>
    </w:p>
    <w:p xmlns:wp14="http://schemas.microsoft.com/office/word/2010/wordml" w:rsidRPr="008C21E6" w:rsidR="00B63D44" w:rsidP="008C21E6" w:rsidRDefault="00B63D44" w14:paraId="4F635084" wp14:textId="77777777">
      <w:pPr>
        <w:spacing w:after="0" w:line="240" w:lineRule="auto"/>
        <w:rPr>
          <w:position w:val="-4"/>
        </w:rPr>
      </w:pPr>
      <w:r w:rsidRPr="00A8739B">
        <w:rPr>
          <w:highlight w:val="yellow"/>
        </w:rPr>
        <w:t xml:space="preserve">D) </w:t>
      </w:r>
      <w:proofErr w:type="gramStart"/>
      <w:r w:rsidRPr="00A8739B">
        <w:rPr>
          <w:highlight w:val="yellow"/>
        </w:rPr>
        <w:t>Ba(</w:t>
      </w:r>
      <w:proofErr w:type="gramEnd"/>
      <w:r w:rsidRPr="00A8739B">
        <w:rPr>
          <w:highlight w:val="yellow"/>
        </w:rPr>
        <w:t>NO</w:t>
      </w:r>
      <w:r w:rsidRPr="00A8739B">
        <w:rPr>
          <w:position w:val="-4"/>
          <w:highlight w:val="yellow"/>
        </w:rPr>
        <w:t>2</w:t>
      </w:r>
      <w:r w:rsidRPr="00A8739B">
        <w:rPr>
          <w:highlight w:val="yellow"/>
        </w:rPr>
        <w:t>)</w:t>
      </w:r>
      <w:r w:rsidRPr="00A8739B">
        <w:rPr>
          <w:position w:val="-4"/>
          <w:highlight w:val="yellow"/>
        </w:rPr>
        <w:t>2</w:t>
      </w:r>
    </w:p>
    <w:p xmlns:wp14="http://schemas.microsoft.com/office/word/2010/wordml" w:rsidRPr="008C21E6" w:rsidR="00B63D44" w:rsidP="008C21E6" w:rsidRDefault="00B63D44" w14:paraId="1CFC36D0" wp14:textId="77777777">
      <w:pPr>
        <w:spacing w:after="0" w:line="240" w:lineRule="auto"/>
        <w:rPr>
          <w:position w:val="-4"/>
        </w:rPr>
      </w:pPr>
      <w:r w:rsidRPr="008C21E6">
        <w:t xml:space="preserve">E) </w:t>
      </w:r>
      <w:proofErr w:type="gramStart"/>
      <w:r w:rsidRPr="008C21E6">
        <w:t>B(</w:t>
      </w:r>
      <w:proofErr w:type="gramEnd"/>
      <w:r w:rsidRPr="008C21E6">
        <w:t>NO</w:t>
      </w:r>
      <w:r w:rsidRPr="008C21E6">
        <w:rPr>
          <w:position w:val="-4"/>
        </w:rPr>
        <w:t>2</w:t>
      </w:r>
      <w:r w:rsidRPr="008C21E6">
        <w:t>)</w:t>
      </w:r>
      <w:r w:rsidRPr="008C21E6">
        <w:rPr>
          <w:position w:val="-4"/>
        </w:rPr>
        <w:t>3</w:t>
      </w:r>
    </w:p>
    <w:p xmlns:wp14="http://schemas.microsoft.com/office/word/2010/wordml" w:rsidRPr="008C21E6" w:rsidR="00B63D44" w:rsidP="008C21E6" w:rsidRDefault="00B63D44" w14:paraId="5A4977B4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B63D44" w14:paraId="77AD5BE7" wp14:textId="77777777">
      <w:pPr>
        <w:spacing w:after="0" w:line="240" w:lineRule="auto"/>
      </w:pPr>
      <w:r w:rsidRPr="008C21E6">
        <w:t>2</w:t>
      </w:r>
      <w:r w:rsidRPr="008C21E6" w:rsidR="008C21E6">
        <w:t>9</w:t>
      </w:r>
      <w:r w:rsidRPr="008C21E6">
        <w:t xml:space="preserve">) Determine the name for </w:t>
      </w:r>
      <w:proofErr w:type="spellStart"/>
      <w:r w:rsidRPr="008C21E6">
        <w:t>TiCO</w:t>
      </w:r>
      <w:proofErr w:type="spellEnd"/>
      <w:r w:rsidRPr="008C21E6">
        <w:rPr>
          <w:position w:val="-4"/>
        </w:rPr>
        <w:t>3</w:t>
      </w:r>
      <w:r w:rsidRPr="008C21E6">
        <w:t>.  Remember that titanium forms several ions.</w:t>
      </w:r>
    </w:p>
    <w:p xmlns:wp14="http://schemas.microsoft.com/office/word/2010/wordml" w:rsidRPr="008C21E6" w:rsidR="00B63D44" w:rsidP="008C21E6" w:rsidRDefault="00B63D44" w14:paraId="76BCDD38" wp14:textId="77777777">
      <w:pPr>
        <w:spacing w:after="0" w:line="240" w:lineRule="auto"/>
      </w:pPr>
      <w:r w:rsidRPr="00A8739B">
        <w:rPr>
          <w:highlight w:val="yellow"/>
        </w:rPr>
        <w:t xml:space="preserve">A) </w:t>
      </w:r>
      <w:proofErr w:type="gramStart"/>
      <w:r w:rsidRPr="00A8739B">
        <w:rPr>
          <w:highlight w:val="yellow"/>
        </w:rPr>
        <w:t>titanium(</w:t>
      </w:r>
      <w:proofErr w:type="gramEnd"/>
      <w:r w:rsidRPr="00A8739B">
        <w:rPr>
          <w:highlight w:val="yellow"/>
        </w:rPr>
        <w:t>II) carbonate</w:t>
      </w:r>
    </w:p>
    <w:p xmlns:wp14="http://schemas.microsoft.com/office/word/2010/wordml" w:rsidRPr="008C21E6" w:rsidR="00B63D44" w:rsidP="008C21E6" w:rsidRDefault="00B63D44" w14:paraId="5BF6C7BA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titanium</w:t>
      </w:r>
      <w:proofErr w:type="gramEnd"/>
      <w:r w:rsidRPr="008C21E6">
        <w:t xml:space="preserve"> carbide</w:t>
      </w:r>
    </w:p>
    <w:p xmlns:wp14="http://schemas.microsoft.com/office/word/2010/wordml" w:rsidRPr="008C21E6" w:rsidR="00B63D44" w:rsidP="008C21E6" w:rsidRDefault="00B63D44" w14:paraId="02246E8C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titanium</w:t>
      </w:r>
      <w:proofErr w:type="gramEnd"/>
      <w:r w:rsidRPr="008C21E6">
        <w:t xml:space="preserve"> carbonite</w:t>
      </w:r>
    </w:p>
    <w:p xmlns:wp14="http://schemas.microsoft.com/office/word/2010/wordml" w:rsidRPr="008C21E6" w:rsidR="00B63D44" w:rsidP="008C21E6" w:rsidRDefault="00B63D44" w14:paraId="2869B368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titanium(</w:t>
      </w:r>
      <w:proofErr w:type="gramEnd"/>
      <w:r w:rsidRPr="008C21E6">
        <w:t>II) carbonite</w:t>
      </w:r>
    </w:p>
    <w:p xmlns:wp14="http://schemas.microsoft.com/office/word/2010/wordml" w:rsidRPr="008C21E6" w:rsidR="00B63D44" w:rsidP="008C21E6" w:rsidRDefault="00B63D44" w14:paraId="5D01F721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titanium(</w:t>
      </w:r>
      <w:proofErr w:type="gramEnd"/>
      <w:r w:rsidRPr="008C21E6">
        <w:t>I) carbonate</w:t>
      </w:r>
    </w:p>
    <w:p xmlns:wp14="http://schemas.microsoft.com/office/word/2010/wordml" w:rsidR="00B63D44" w:rsidP="006079DD" w:rsidRDefault="00B63D44" w14:paraId="50711DE9" wp14:textId="77777777">
      <w:pPr>
        <w:spacing w:after="0" w:line="240" w:lineRule="auto"/>
        <w:ind w:firstLine="720"/>
      </w:pPr>
    </w:p>
    <w:p xmlns:wp14="http://schemas.microsoft.com/office/word/2010/wordml" w:rsidR="006079DD" w:rsidP="006079DD" w:rsidRDefault="006079DD" w14:paraId="79408A03" wp14:textId="77777777">
      <w:pPr>
        <w:spacing w:after="0" w:line="240" w:lineRule="auto"/>
        <w:ind w:firstLine="720"/>
      </w:pPr>
    </w:p>
    <w:p xmlns:wp14="http://schemas.microsoft.com/office/word/2010/wordml" w:rsidR="006079DD" w:rsidP="006079DD" w:rsidRDefault="006079DD" w14:paraId="331B4DA6" wp14:textId="77777777">
      <w:pPr>
        <w:spacing w:after="0" w:line="240" w:lineRule="auto"/>
        <w:ind w:firstLine="720"/>
      </w:pPr>
    </w:p>
    <w:p xmlns:wp14="http://schemas.microsoft.com/office/word/2010/wordml" w:rsidRPr="008C21E6" w:rsidR="006079DD" w:rsidP="006079DD" w:rsidRDefault="006079DD" w14:paraId="359D771E" wp14:textId="77777777">
      <w:pPr>
        <w:spacing w:after="0" w:line="240" w:lineRule="auto"/>
        <w:ind w:firstLine="720"/>
      </w:pPr>
    </w:p>
    <w:p xmlns:wp14="http://schemas.microsoft.com/office/word/2010/wordml" w:rsidRPr="008C21E6" w:rsidR="00B63D44" w:rsidP="008C21E6" w:rsidRDefault="008C21E6" w14:paraId="3CFDF4C8" wp14:textId="77777777">
      <w:pPr>
        <w:spacing w:after="0" w:line="240" w:lineRule="auto"/>
      </w:pPr>
      <w:r w:rsidRPr="008C21E6">
        <w:lastRenderedPageBreak/>
        <w:t>30</w:t>
      </w:r>
      <w:r w:rsidRPr="008C21E6" w:rsidR="00B63D44">
        <w:t xml:space="preserve">) Write the name for </w:t>
      </w:r>
      <w:proofErr w:type="gramStart"/>
      <w:r w:rsidRPr="008C21E6" w:rsidR="00B63D44">
        <w:t>Sn(</w:t>
      </w:r>
      <w:proofErr w:type="gramEnd"/>
      <w:r w:rsidRPr="008C21E6" w:rsidR="00B63D44">
        <w:t>SO</w:t>
      </w:r>
      <w:r w:rsidRPr="008C21E6" w:rsidR="00B63D44">
        <w:rPr>
          <w:position w:val="-4"/>
        </w:rPr>
        <w:t>4</w:t>
      </w:r>
      <w:r w:rsidRPr="008C21E6" w:rsidR="00B63D44">
        <w:t>)</w:t>
      </w:r>
      <w:r w:rsidRPr="008C21E6" w:rsidR="00B63D44">
        <w:rPr>
          <w:position w:val="-4"/>
        </w:rPr>
        <w:t>2</w:t>
      </w:r>
      <w:r w:rsidRPr="008C21E6" w:rsidR="00B63D44">
        <w:t>.  Remember that Sn forms several ions.</w:t>
      </w:r>
    </w:p>
    <w:p xmlns:wp14="http://schemas.microsoft.com/office/word/2010/wordml" w:rsidRPr="008C21E6" w:rsidR="00B63D44" w:rsidP="008C21E6" w:rsidRDefault="00B63D44" w14:paraId="3F10F7B3" wp14:textId="77777777">
      <w:pPr>
        <w:spacing w:after="0" w:line="240" w:lineRule="auto"/>
      </w:pPr>
      <w:r w:rsidRPr="008C21E6">
        <w:t xml:space="preserve">A) </w:t>
      </w:r>
      <w:proofErr w:type="gramStart"/>
      <w:r w:rsidRPr="008C21E6">
        <w:t>tin(</w:t>
      </w:r>
      <w:proofErr w:type="gramEnd"/>
      <w:r w:rsidRPr="008C21E6">
        <w:t>I) sulfite</w:t>
      </w:r>
    </w:p>
    <w:p xmlns:wp14="http://schemas.microsoft.com/office/word/2010/wordml" w:rsidRPr="008C21E6" w:rsidR="00B63D44" w:rsidP="008C21E6" w:rsidRDefault="00B63D44" w14:paraId="663CC50B" wp14:textId="77777777">
      <w:pPr>
        <w:spacing w:after="0" w:line="240" w:lineRule="auto"/>
      </w:pPr>
      <w:r w:rsidRPr="00A8739B">
        <w:rPr>
          <w:highlight w:val="yellow"/>
        </w:rPr>
        <w:t xml:space="preserve">B) </w:t>
      </w:r>
      <w:proofErr w:type="gramStart"/>
      <w:r w:rsidRPr="00A8739B">
        <w:rPr>
          <w:highlight w:val="yellow"/>
        </w:rPr>
        <w:t>tin(</w:t>
      </w:r>
      <w:proofErr w:type="gramEnd"/>
      <w:r w:rsidRPr="00A8739B">
        <w:rPr>
          <w:highlight w:val="yellow"/>
        </w:rPr>
        <w:t>IV) sulfate</w:t>
      </w:r>
    </w:p>
    <w:p xmlns:wp14="http://schemas.microsoft.com/office/word/2010/wordml" w:rsidRPr="008C21E6" w:rsidR="00B63D44" w:rsidP="008C21E6" w:rsidRDefault="00B63D44" w14:paraId="39CAD05A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tin</w:t>
      </w:r>
      <w:proofErr w:type="gramEnd"/>
      <w:r w:rsidRPr="008C21E6">
        <w:t xml:space="preserve"> sulfide</w:t>
      </w:r>
    </w:p>
    <w:p xmlns:wp14="http://schemas.microsoft.com/office/word/2010/wordml" w:rsidRPr="008C21E6" w:rsidR="00B63D44" w:rsidP="008C21E6" w:rsidRDefault="00B63D44" w14:paraId="18F37D60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tin(</w:t>
      </w:r>
      <w:proofErr w:type="gramEnd"/>
      <w:r w:rsidRPr="008C21E6">
        <w:t>II) sulfite</w:t>
      </w:r>
    </w:p>
    <w:p xmlns:wp14="http://schemas.microsoft.com/office/word/2010/wordml" w:rsidRPr="008C21E6" w:rsidR="00B63D44" w:rsidP="008C21E6" w:rsidRDefault="00B63D44" w14:paraId="4966A243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tin(</w:t>
      </w:r>
      <w:proofErr w:type="gramEnd"/>
      <w:r w:rsidRPr="008C21E6">
        <w:t>I) sulfate</w:t>
      </w:r>
    </w:p>
    <w:p xmlns:wp14="http://schemas.microsoft.com/office/word/2010/wordml" w:rsidRPr="008C21E6" w:rsidR="00B63D44" w:rsidP="008C21E6" w:rsidRDefault="00B63D44" w14:paraId="305048E0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B63D44" w14:paraId="5CBC1493" wp14:textId="77777777">
      <w:pPr>
        <w:spacing w:after="0" w:line="240" w:lineRule="auto"/>
      </w:pPr>
      <w:r w:rsidRPr="008C21E6">
        <w:t>3</w:t>
      </w:r>
      <w:r w:rsidRPr="008C21E6" w:rsidR="008C21E6">
        <w:t>1</w:t>
      </w:r>
      <w:r w:rsidRPr="008C21E6">
        <w:t>) Give the correct formula for sodium chlorate.</w:t>
      </w:r>
    </w:p>
    <w:p xmlns:wp14="http://schemas.microsoft.com/office/word/2010/wordml" w:rsidRPr="008C21E6" w:rsidR="00B63D44" w:rsidP="008C21E6" w:rsidRDefault="00B63D44" w14:paraId="21D01B64" wp14:textId="77777777">
      <w:pPr>
        <w:spacing w:after="0" w:line="240" w:lineRule="auto"/>
      </w:pPr>
      <w:r w:rsidRPr="008C21E6">
        <w:t xml:space="preserve">A) </w:t>
      </w:r>
      <w:proofErr w:type="spellStart"/>
      <w:r w:rsidRPr="008C21E6">
        <w:t>NaClO</w:t>
      </w:r>
      <w:proofErr w:type="spellEnd"/>
    </w:p>
    <w:p xmlns:wp14="http://schemas.microsoft.com/office/word/2010/wordml" w:rsidRPr="008C21E6" w:rsidR="00B63D44" w:rsidP="008C21E6" w:rsidRDefault="00B63D44" w14:paraId="73265FF1" wp14:textId="77777777">
      <w:pPr>
        <w:spacing w:after="0" w:line="240" w:lineRule="auto"/>
        <w:rPr>
          <w:i/>
          <w:iCs/>
          <w:position w:val="-4"/>
        </w:rPr>
      </w:pPr>
      <w:r w:rsidRPr="008C21E6">
        <w:t xml:space="preserve">B) </w:t>
      </w:r>
      <w:proofErr w:type="spellStart"/>
      <w:r w:rsidRPr="008C21E6">
        <w:t>NaClO</w:t>
      </w:r>
      <w:proofErr w:type="spellEnd"/>
      <w:r w:rsidRPr="008C21E6">
        <w:rPr>
          <w:i/>
          <w:iCs/>
          <w:position w:val="-4"/>
        </w:rPr>
        <w:t>2</w:t>
      </w:r>
    </w:p>
    <w:p xmlns:wp14="http://schemas.microsoft.com/office/word/2010/wordml" w:rsidRPr="008C21E6" w:rsidR="00B63D44" w:rsidP="008C21E6" w:rsidRDefault="00B63D44" w14:paraId="317EDCC1" wp14:textId="77777777">
      <w:pPr>
        <w:spacing w:after="0" w:line="240" w:lineRule="auto"/>
        <w:rPr>
          <w:position w:val="-4"/>
        </w:rPr>
      </w:pPr>
      <w:r w:rsidRPr="00A8739B">
        <w:rPr>
          <w:highlight w:val="yellow"/>
        </w:rPr>
        <w:t xml:space="preserve">C) </w:t>
      </w:r>
      <w:proofErr w:type="spellStart"/>
      <w:r w:rsidRPr="00A8739B">
        <w:rPr>
          <w:highlight w:val="yellow"/>
        </w:rPr>
        <w:t>NaClO</w:t>
      </w:r>
      <w:proofErr w:type="spellEnd"/>
      <w:r w:rsidRPr="00A8739B">
        <w:rPr>
          <w:position w:val="-4"/>
          <w:highlight w:val="yellow"/>
        </w:rPr>
        <w:t>3</w:t>
      </w:r>
    </w:p>
    <w:p xmlns:wp14="http://schemas.microsoft.com/office/word/2010/wordml" w:rsidRPr="008C21E6" w:rsidR="00B63D44" w:rsidP="008C21E6" w:rsidRDefault="00B63D44" w14:paraId="27C9031C" wp14:textId="77777777">
      <w:pPr>
        <w:spacing w:after="0" w:line="240" w:lineRule="auto"/>
        <w:rPr>
          <w:position w:val="-4"/>
        </w:rPr>
      </w:pPr>
      <w:r w:rsidRPr="008C21E6">
        <w:t xml:space="preserve">D) </w:t>
      </w:r>
      <w:proofErr w:type="spellStart"/>
      <w:r w:rsidRPr="008C21E6">
        <w:t>NaClO</w:t>
      </w:r>
      <w:proofErr w:type="spellEnd"/>
      <w:r w:rsidRPr="008C21E6">
        <w:rPr>
          <w:position w:val="-4"/>
        </w:rPr>
        <w:t>4</w:t>
      </w:r>
    </w:p>
    <w:p xmlns:wp14="http://schemas.microsoft.com/office/word/2010/wordml" w:rsidRPr="008C21E6" w:rsidR="00B63D44" w:rsidP="008C21E6" w:rsidRDefault="00B63D44" w14:paraId="61EA97F9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46E3436C" wp14:textId="77777777">
      <w:pPr>
        <w:spacing w:after="0" w:line="240" w:lineRule="auto"/>
      </w:pPr>
      <w:r w:rsidRPr="008C21E6">
        <w:t>32</w:t>
      </w:r>
      <w:r w:rsidRPr="008C21E6" w:rsidR="00B63D44">
        <w:t xml:space="preserve">) Determine the name for </w:t>
      </w:r>
      <w:proofErr w:type="spellStart"/>
      <w:r w:rsidRPr="008C21E6" w:rsidR="00B63D44">
        <w:t>HClO</w:t>
      </w:r>
      <w:proofErr w:type="spellEnd"/>
      <w:r w:rsidRPr="008C21E6" w:rsidR="00B63D44">
        <w:rPr>
          <w:position w:val="-4"/>
        </w:rPr>
        <w:t>3</w:t>
      </w:r>
      <w:r w:rsidRPr="008C21E6" w:rsidR="00B63D44">
        <w:t>.</w:t>
      </w:r>
    </w:p>
    <w:p xmlns:wp14="http://schemas.microsoft.com/office/word/2010/wordml" w:rsidRPr="008C21E6" w:rsidR="00B63D44" w:rsidP="008C21E6" w:rsidRDefault="00B63D44" w14:paraId="216F7778" wp14:textId="77777777">
      <w:pPr>
        <w:spacing w:after="0" w:line="240" w:lineRule="auto"/>
      </w:pPr>
      <w:r w:rsidRPr="008C21E6">
        <w:t xml:space="preserve">A) </w:t>
      </w:r>
      <w:proofErr w:type="gramStart"/>
      <w:r w:rsidRPr="008C21E6">
        <w:t>hydrochloric</w:t>
      </w:r>
      <w:proofErr w:type="gramEnd"/>
      <w:r w:rsidRPr="008C21E6">
        <w:t xml:space="preserve"> acid</w:t>
      </w:r>
    </w:p>
    <w:p xmlns:wp14="http://schemas.microsoft.com/office/word/2010/wordml" w:rsidRPr="008C21E6" w:rsidR="00B63D44" w:rsidP="008C21E6" w:rsidRDefault="00B63D44" w14:paraId="617470C2" wp14:textId="77777777">
      <w:pPr>
        <w:spacing w:after="0" w:line="240" w:lineRule="auto"/>
      </w:pPr>
      <w:r w:rsidRPr="008C21E6">
        <w:t xml:space="preserve">B) </w:t>
      </w:r>
      <w:proofErr w:type="spellStart"/>
      <w:proofErr w:type="gramStart"/>
      <w:r w:rsidRPr="008C21E6">
        <w:t>hydrochlorus</w:t>
      </w:r>
      <w:proofErr w:type="spellEnd"/>
      <w:proofErr w:type="gramEnd"/>
      <w:r w:rsidRPr="008C21E6">
        <w:t xml:space="preserve"> acid</w:t>
      </w:r>
    </w:p>
    <w:p xmlns:wp14="http://schemas.microsoft.com/office/word/2010/wordml" w:rsidRPr="008C21E6" w:rsidR="00B63D44" w:rsidP="008C21E6" w:rsidRDefault="00B63D44" w14:paraId="2F876736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chlorate</w:t>
      </w:r>
      <w:proofErr w:type="gramEnd"/>
      <w:r w:rsidRPr="008C21E6">
        <w:t xml:space="preserve"> acid</w:t>
      </w:r>
    </w:p>
    <w:p xmlns:wp14="http://schemas.microsoft.com/office/word/2010/wordml" w:rsidRPr="008C21E6" w:rsidR="00B63D44" w:rsidP="008C21E6" w:rsidRDefault="00B63D44" w14:paraId="67019D47" wp14:textId="77777777">
      <w:pPr>
        <w:spacing w:after="0" w:line="240" w:lineRule="auto"/>
      </w:pPr>
      <w:r w:rsidRPr="00A8739B">
        <w:rPr>
          <w:highlight w:val="yellow"/>
        </w:rPr>
        <w:t xml:space="preserve">D) </w:t>
      </w:r>
      <w:proofErr w:type="gramStart"/>
      <w:r w:rsidRPr="00A8739B">
        <w:rPr>
          <w:highlight w:val="yellow"/>
        </w:rPr>
        <w:t>chloric</w:t>
      </w:r>
      <w:proofErr w:type="gramEnd"/>
      <w:r w:rsidRPr="00A8739B">
        <w:rPr>
          <w:highlight w:val="yellow"/>
        </w:rPr>
        <w:t xml:space="preserve"> acid</w:t>
      </w:r>
    </w:p>
    <w:p xmlns:wp14="http://schemas.microsoft.com/office/word/2010/wordml" w:rsidRPr="008C21E6" w:rsidR="00B63D44" w:rsidP="008C21E6" w:rsidRDefault="00B63D44" w14:paraId="36D682E0" wp14:textId="77777777">
      <w:pPr>
        <w:spacing w:after="0" w:line="240" w:lineRule="auto"/>
      </w:pPr>
      <w:r w:rsidRPr="008C21E6">
        <w:t xml:space="preserve">E) </w:t>
      </w:r>
      <w:proofErr w:type="spellStart"/>
      <w:r w:rsidRPr="008C21E6">
        <w:t>perchloric</w:t>
      </w:r>
      <w:proofErr w:type="spellEnd"/>
      <w:r w:rsidRPr="008C21E6">
        <w:t xml:space="preserve"> acid</w:t>
      </w:r>
    </w:p>
    <w:p xmlns:wp14="http://schemas.microsoft.com/office/word/2010/wordml" w:rsidRPr="008C21E6" w:rsidR="00B63D44" w:rsidP="008C21E6" w:rsidRDefault="00B63D44" w14:paraId="6CC531CC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6A1B94E7" wp14:textId="77777777">
      <w:pPr>
        <w:spacing w:after="0" w:line="240" w:lineRule="auto"/>
      </w:pPr>
      <w:r w:rsidRPr="008C21E6">
        <w:t>33</w:t>
      </w:r>
      <w:r w:rsidRPr="008C21E6" w:rsidR="00B63D44">
        <w:t>) What is the mass (in kg) of 6.89 × 10</w:t>
      </w:r>
      <w:r w:rsidRPr="008C21E6" w:rsidR="00B63D44">
        <w:rPr>
          <w:position w:val="4"/>
        </w:rPr>
        <w:t xml:space="preserve">25 </w:t>
      </w:r>
      <w:r w:rsidRPr="008C21E6" w:rsidR="00B63D44">
        <w:t xml:space="preserve">molecules of </w:t>
      </w:r>
      <w:proofErr w:type="gramStart"/>
      <w:r w:rsidRPr="008C21E6" w:rsidR="00B63D44">
        <w:t>CO</w:t>
      </w:r>
      <w:r w:rsidRPr="008C21E6" w:rsidR="00B63D44">
        <w:rPr>
          <w:position w:val="-4"/>
        </w:rPr>
        <w:t>2</w:t>
      </w:r>
      <w:proofErr w:type="gramEnd"/>
    </w:p>
    <w:p xmlns:wp14="http://schemas.microsoft.com/office/word/2010/wordml" w:rsidRPr="008C21E6" w:rsidR="00B63D44" w:rsidP="008C21E6" w:rsidRDefault="00B63D44" w14:paraId="7BA0C0D7" wp14:textId="77777777">
      <w:pPr>
        <w:spacing w:after="0" w:line="240" w:lineRule="auto"/>
      </w:pPr>
      <w:r w:rsidRPr="008C21E6">
        <w:t>A) 3.85 kg</w:t>
      </w:r>
    </w:p>
    <w:p xmlns:wp14="http://schemas.microsoft.com/office/word/2010/wordml" w:rsidRPr="008C21E6" w:rsidR="00B63D44" w:rsidP="008C21E6" w:rsidRDefault="00B63D44" w14:paraId="3FD9B78C" wp14:textId="77777777">
      <w:pPr>
        <w:spacing w:after="0" w:line="240" w:lineRule="auto"/>
      </w:pPr>
      <w:r w:rsidRPr="00A8739B">
        <w:rPr>
          <w:highlight w:val="yellow"/>
        </w:rPr>
        <w:t>B) 5.04 kg</w:t>
      </w:r>
    </w:p>
    <w:p xmlns:wp14="http://schemas.microsoft.com/office/word/2010/wordml" w:rsidRPr="008C21E6" w:rsidR="00B63D44" w:rsidP="008C21E6" w:rsidRDefault="00B63D44" w14:paraId="382AECDF" wp14:textId="77777777">
      <w:pPr>
        <w:spacing w:after="0" w:line="240" w:lineRule="auto"/>
      </w:pPr>
      <w:r w:rsidRPr="008C21E6">
        <w:t>C) 2.60 kg</w:t>
      </w:r>
    </w:p>
    <w:p xmlns:wp14="http://schemas.microsoft.com/office/word/2010/wordml" w:rsidRPr="008C21E6" w:rsidR="00B63D44" w:rsidP="008C21E6" w:rsidRDefault="00B63D44" w14:paraId="1F0ACFD6" wp14:textId="77777777">
      <w:pPr>
        <w:spacing w:after="0" w:line="240" w:lineRule="auto"/>
      </w:pPr>
      <w:r w:rsidRPr="008C21E6">
        <w:t>D) 3.03 kg</w:t>
      </w:r>
    </w:p>
    <w:p xmlns:wp14="http://schemas.microsoft.com/office/word/2010/wordml" w:rsidRPr="008C21E6" w:rsidR="00B63D44" w:rsidP="008C21E6" w:rsidRDefault="00B63D44" w14:paraId="18914A46" wp14:textId="77777777">
      <w:pPr>
        <w:spacing w:after="0" w:line="240" w:lineRule="auto"/>
      </w:pPr>
      <w:r w:rsidRPr="008C21E6">
        <w:t>E) 6.39 kg</w:t>
      </w:r>
    </w:p>
    <w:p xmlns:wp14="http://schemas.microsoft.com/office/word/2010/wordml" w:rsidRPr="008C21E6" w:rsidR="00B63D44" w:rsidP="008C21E6" w:rsidRDefault="00B63D44" w14:paraId="7C9EFB33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4D842F18" wp14:textId="77777777">
      <w:pPr>
        <w:spacing w:after="0" w:line="240" w:lineRule="auto"/>
      </w:pPr>
      <w:r w:rsidRPr="008C21E6">
        <w:t>34</w:t>
      </w:r>
      <w:r w:rsidRPr="008C21E6" w:rsidR="00B63D44">
        <w:t>) Give the mass percent of carbon in C</w:t>
      </w:r>
      <w:r w:rsidRPr="008C21E6" w:rsidR="00B63D44">
        <w:rPr>
          <w:position w:val="-4"/>
        </w:rPr>
        <w:t>14</w:t>
      </w:r>
      <w:r w:rsidRPr="008C21E6" w:rsidR="00B63D44">
        <w:t>H</w:t>
      </w:r>
      <w:r w:rsidRPr="008C21E6" w:rsidR="00B63D44">
        <w:rPr>
          <w:position w:val="-4"/>
        </w:rPr>
        <w:t>19</w:t>
      </w:r>
      <w:r w:rsidRPr="008C21E6" w:rsidR="00B63D44">
        <w:t>NO</w:t>
      </w:r>
      <w:r w:rsidRPr="008C21E6" w:rsidR="00B63D44">
        <w:rPr>
          <w:position w:val="-4"/>
        </w:rPr>
        <w:t>2</w:t>
      </w:r>
      <w:r w:rsidRPr="008C21E6" w:rsidR="00B63D44">
        <w:t>.</w:t>
      </w:r>
    </w:p>
    <w:p xmlns:wp14="http://schemas.microsoft.com/office/word/2010/wordml" w:rsidRPr="008C21E6" w:rsidR="00B63D44" w:rsidP="008C21E6" w:rsidRDefault="00B63D44" w14:paraId="012381A4" wp14:textId="77777777">
      <w:pPr>
        <w:spacing w:after="0" w:line="240" w:lineRule="auto"/>
      </w:pPr>
      <w:r w:rsidRPr="008C21E6">
        <w:t>A) 38.89%</w:t>
      </w:r>
    </w:p>
    <w:p xmlns:wp14="http://schemas.microsoft.com/office/word/2010/wordml" w:rsidRPr="008C21E6" w:rsidR="00B63D44" w:rsidP="008C21E6" w:rsidRDefault="00B63D44" w14:paraId="1BCBFFF8" wp14:textId="77777777">
      <w:pPr>
        <w:spacing w:after="0" w:line="240" w:lineRule="auto"/>
      </w:pPr>
      <w:r w:rsidRPr="00A8739B">
        <w:rPr>
          <w:highlight w:val="yellow"/>
        </w:rPr>
        <w:t>B) 72 .07%</w:t>
      </w:r>
    </w:p>
    <w:p xmlns:wp14="http://schemas.microsoft.com/office/word/2010/wordml" w:rsidRPr="008C21E6" w:rsidR="00B63D44" w:rsidP="008C21E6" w:rsidRDefault="00B63D44" w14:paraId="3C7D06F0" wp14:textId="77777777">
      <w:pPr>
        <w:spacing w:after="0" w:line="240" w:lineRule="auto"/>
      </w:pPr>
      <w:r w:rsidRPr="008C21E6">
        <w:t>C) 5.17%</w:t>
      </w:r>
    </w:p>
    <w:p xmlns:wp14="http://schemas.microsoft.com/office/word/2010/wordml" w:rsidRPr="008C21E6" w:rsidR="00B63D44" w:rsidP="008C21E6" w:rsidRDefault="00B63D44" w14:paraId="1A516F22" wp14:textId="77777777">
      <w:pPr>
        <w:spacing w:after="0" w:line="240" w:lineRule="auto"/>
      </w:pPr>
      <w:r w:rsidRPr="008C21E6">
        <w:t>D) 2.78%</w:t>
      </w:r>
    </w:p>
    <w:p xmlns:wp14="http://schemas.microsoft.com/office/word/2010/wordml" w:rsidRPr="008C21E6" w:rsidR="00B63D44" w:rsidP="008C21E6" w:rsidRDefault="00B63D44" w14:paraId="2D00F1D1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60CA4FD2" wp14:textId="77777777">
      <w:pPr>
        <w:spacing w:after="0" w:line="240" w:lineRule="auto"/>
      </w:pPr>
      <w:r>
        <w:t>35</w:t>
      </w:r>
      <w:r w:rsidRPr="008C21E6" w:rsidR="00B63D44">
        <w:t xml:space="preserve">) Give the mass percent of </w:t>
      </w:r>
      <w:r w:rsidR="00285D67">
        <w:t>hydrogen</w:t>
      </w:r>
      <w:r w:rsidRPr="008C21E6" w:rsidR="00B63D44">
        <w:t xml:space="preserve"> in C</w:t>
      </w:r>
      <w:r w:rsidRPr="008C21E6" w:rsidR="00B63D44">
        <w:rPr>
          <w:position w:val="-4"/>
        </w:rPr>
        <w:t>14</w:t>
      </w:r>
      <w:r w:rsidRPr="008C21E6" w:rsidR="00B63D44">
        <w:t>H</w:t>
      </w:r>
      <w:r w:rsidRPr="008C21E6" w:rsidR="00B63D44">
        <w:rPr>
          <w:position w:val="-4"/>
        </w:rPr>
        <w:t>19</w:t>
      </w:r>
      <w:r w:rsidRPr="008C21E6" w:rsidR="00B63D44">
        <w:t>NO</w:t>
      </w:r>
      <w:r w:rsidRPr="008C21E6" w:rsidR="00B63D44">
        <w:rPr>
          <w:position w:val="-4"/>
        </w:rPr>
        <w:t>2</w:t>
      </w:r>
      <w:r w:rsidRPr="008C21E6" w:rsidR="00B63D44">
        <w:t>.</w:t>
      </w:r>
    </w:p>
    <w:p xmlns:wp14="http://schemas.microsoft.com/office/word/2010/wordml" w:rsidRPr="008C21E6" w:rsidR="00B63D44" w:rsidP="008C21E6" w:rsidRDefault="00B63D44" w14:paraId="7687B90F" wp14:textId="77777777">
      <w:pPr>
        <w:spacing w:after="0" w:line="240" w:lineRule="auto"/>
      </w:pPr>
      <w:r w:rsidRPr="008C21E6">
        <w:t>A) 38.89%</w:t>
      </w:r>
    </w:p>
    <w:p xmlns:wp14="http://schemas.microsoft.com/office/word/2010/wordml" w:rsidRPr="008C21E6" w:rsidR="00B63D44" w:rsidP="008C21E6" w:rsidRDefault="00B63D44" w14:paraId="2558904F" wp14:textId="77777777">
      <w:pPr>
        <w:spacing w:after="0" w:line="240" w:lineRule="auto"/>
      </w:pPr>
      <w:r w:rsidRPr="008C21E6">
        <w:t>B) 72 .07%</w:t>
      </w:r>
    </w:p>
    <w:p xmlns:wp14="http://schemas.microsoft.com/office/word/2010/wordml" w:rsidRPr="008C21E6" w:rsidR="00B63D44" w:rsidP="008C21E6" w:rsidRDefault="00B63D44" w14:paraId="2AFEC2D5" wp14:textId="77777777">
      <w:pPr>
        <w:spacing w:after="0" w:line="240" w:lineRule="auto"/>
      </w:pPr>
      <w:r w:rsidRPr="00285D67">
        <w:rPr>
          <w:highlight w:val="yellow"/>
        </w:rPr>
        <w:t xml:space="preserve">C) </w:t>
      </w:r>
      <w:r w:rsidRPr="00285D67" w:rsidR="00285D67">
        <w:rPr>
          <w:highlight w:val="yellow"/>
        </w:rPr>
        <w:t>8</w:t>
      </w:r>
      <w:r w:rsidRPr="00285D67">
        <w:rPr>
          <w:highlight w:val="yellow"/>
        </w:rPr>
        <w:t>.1</w:t>
      </w:r>
      <w:r w:rsidRPr="00285D67" w:rsidR="00285D67">
        <w:rPr>
          <w:highlight w:val="yellow"/>
        </w:rPr>
        <w:t>5</w:t>
      </w:r>
      <w:r w:rsidRPr="00285D67">
        <w:rPr>
          <w:highlight w:val="yellow"/>
        </w:rPr>
        <w:t>%</w:t>
      </w:r>
    </w:p>
    <w:p xmlns:wp14="http://schemas.microsoft.com/office/word/2010/wordml" w:rsidRPr="008C21E6" w:rsidR="00B63D44" w:rsidP="008C21E6" w:rsidRDefault="00B63D44" w14:paraId="6472F44A" wp14:textId="77777777">
      <w:pPr>
        <w:spacing w:after="0" w:line="240" w:lineRule="auto"/>
      </w:pPr>
      <w:r w:rsidRPr="008C21E6">
        <w:t>D) 2.78%</w:t>
      </w:r>
    </w:p>
    <w:p xmlns:wp14="http://schemas.microsoft.com/office/word/2010/wordml" w:rsidR="00B63D44" w:rsidP="008C21E6" w:rsidRDefault="00B63D44" w14:paraId="42505C41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10B924BC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7046E867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73D6B170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2D933520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29D5D6DE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28CA9AF3" wp14:textId="77777777">
      <w:pPr>
        <w:spacing w:after="0" w:line="240" w:lineRule="auto"/>
      </w:pPr>
    </w:p>
    <w:p xmlns:wp14="http://schemas.microsoft.com/office/word/2010/wordml" w:rsidRPr="008C21E6" w:rsidR="006079DD" w:rsidP="008C21E6" w:rsidRDefault="006079DD" w14:paraId="4FE458CB" wp14:textId="77777777">
      <w:pPr>
        <w:spacing w:after="0" w:line="240" w:lineRule="auto"/>
      </w:pPr>
    </w:p>
    <w:p xmlns:wp14="http://schemas.microsoft.com/office/word/2010/wordml" w:rsidRPr="008C21E6" w:rsidR="00B63D44" w:rsidP="008C21E6" w:rsidRDefault="008C21E6" w14:paraId="14D2453F" wp14:textId="77777777">
      <w:pPr>
        <w:spacing w:after="0" w:line="240" w:lineRule="auto"/>
      </w:pPr>
      <w:r>
        <w:lastRenderedPageBreak/>
        <w:t>36</w:t>
      </w:r>
      <w:r w:rsidRPr="008C21E6" w:rsidR="00B63D44">
        <w:t xml:space="preserve">) Write a </w:t>
      </w:r>
      <w:r w:rsidRPr="008C21E6" w:rsidR="00B63D44">
        <w:rPr>
          <w:b/>
          <w:bCs/>
          <w:u w:val="single"/>
        </w:rPr>
        <w:t>balanced</w:t>
      </w:r>
      <w:r w:rsidRPr="008C21E6" w:rsidR="00B63D44">
        <w:t xml:space="preserve"> equation to show the reaction of aqueous aluminum acetate with aqueous ammonium phosphate to form solid aluminum phosphate and aqueous ammonium acetate.</w:t>
      </w:r>
    </w:p>
    <w:p xmlns:wp14="http://schemas.microsoft.com/office/word/2010/wordml" w:rsidRPr="008C21E6" w:rsidR="00B63D44" w:rsidP="008C21E6" w:rsidRDefault="00B63D44" w14:paraId="1513844E" wp14:textId="77777777">
      <w:pPr>
        <w:spacing w:after="0" w:line="240" w:lineRule="auto"/>
      </w:pPr>
      <w:r w:rsidRPr="008C21E6">
        <w:t xml:space="preserve">A) </w:t>
      </w:r>
      <w:proofErr w:type="gramStart"/>
      <w:r w:rsidRPr="008C21E6">
        <w:t>Al(</w:t>
      </w:r>
      <w:proofErr w:type="gramEnd"/>
      <w:r w:rsidRPr="008C21E6">
        <w:t>C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3</w:t>
      </w:r>
      <w:r w:rsidRPr="008C21E6">
        <w:t>O</w:t>
      </w:r>
      <w:r w:rsidRPr="008C21E6">
        <w:rPr>
          <w:position w:val="-4"/>
        </w:rPr>
        <w:t>2</w:t>
      </w:r>
      <w:r w:rsidRPr="008C21E6">
        <w:t>)</w:t>
      </w:r>
      <w:r w:rsidRPr="008C21E6">
        <w:rPr>
          <w:position w:val="-4"/>
        </w:rPr>
        <w:t>2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>) + (NH</w:t>
      </w:r>
      <w:r w:rsidRPr="008C21E6">
        <w:rPr>
          <w:position w:val="-4"/>
        </w:rPr>
        <w:t>4</w:t>
      </w:r>
      <w:r w:rsidRPr="008C21E6">
        <w:t>)</w:t>
      </w:r>
      <w:r w:rsidRPr="008C21E6">
        <w:rPr>
          <w:position w:val="-4"/>
        </w:rPr>
        <w:t>2</w:t>
      </w:r>
      <w:r w:rsidRPr="008C21E6">
        <w:t>PO</w:t>
      </w:r>
      <w:r w:rsidRPr="008C21E6">
        <w:rPr>
          <w:position w:val="-4"/>
        </w:rPr>
        <w:t>4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 xml:space="preserve">) → </w:t>
      </w:r>
      <w:proofErr w:type="spellStart"/>
      <w:r w:rsidRPr="008C21E6">
        <w:t>AlPO</w:t>
      </w:r>
      <w:proofErr w:type="spellEnd"/>
      <w:r w:rsidRPr="008C21E6">
        <w:rPr>
          <w:position w:val="-4"/>
        </w:rPr>
        <w:t xml:space="preserve">4 </w:t>
      </w:r>
      <w:r w:rsidRPr="008C21E6">
        <w:t>(s) + 2 NH</w:t>
      </w:r>
      <w:r w:rsidRPr="008C21E6">
        <w:rPr>
          <w:position w:val="-4"/>
        </w:rPr>
        <w:t>4</w:t>
      </w:r>
      <w:r w:rsidRPr="008C21E6">
        <w:t>C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3</w:t>
      </w:r>
      <w:r w:rsidRPr="008C21E6">
        <w:t>O</w:t>
      </w:r>
      <w:r w:rsidRPr="008C21E6">
        <w:rPr>
          <w:position w:val="-4"/>
        </w:rPr>
        <w:t>2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 xml:space="preserve">) </w:t>
      </w:r>
    </w:p>
    <w:p xmlns:wp14="http://schemas.microsoft.com/office/word/2010/wordml" w:rsidRPr="008C21E6" w:rsidR="00B63D44" w:rsidP="008C21E6" w:rsidRDefault="00B63D44" w14:paraId="60B4F713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Al(</w:t>
      </w:r>
      <w:proofErr w:type="gramEnd"/>
      <w:r w:rsidRPr="008C21E6">
        <w:t>C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3</w:t>
      </w:r>
      <w:r w:rsidRPr="008C21E6">
        <w:t>O</w:t>
      </w:r>
      <w:r w:rsidRPr="008C21E6">
        <w:rPr>
          <w:position w:val="-4"/>
        </w:rPr>
        <w:t>2</w:t>
      </w:r>
      <w:r w:rsidRPr="008C21E6">
        <w:t>)</w:t>
      </w:r>
      <w:r w:rsidRPr="008C21E6">
        <w:rPr>
          <w:position w:val="-4"/>
        </w:rPr>
        <w:t>2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>) + (NH</w:t>
      </w:r>
      <w:r w:rsidRPr="008C21E6">
        <w:rPr>
          <w:position w:val="-4"/>
        </w:rPr>
        <w:t>3</w:t>
      </w:r>
      <w:r w:rsidRPr="008C21E6">
        <w:t>)</w:t>
      </w:r>
      <w:r w:rsidRPr="008C21E6">
        <w:rPr>
          <w:position w:val="-4"/>
        </w:rPr>
        <w:t>2</w:t>
      </w:r>
      <w:r w:rsidRPr="008C21E6">
        <w:t>PO</w:t>
      </w:r>
      <w:r w:rsidRPr="008C21E6">
        <w:rPr>
          <w:position w:val="-4"/>
        </w:rPr>
        <w:t>4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 xml:space="preserve">) → </w:t>
      </w:r>
      <w:proofErr w:type="spellStart"/>
      <w:r w:rsidRPr="008C21E6">
        <w:t>AlPO</w:t>
      </w:r>
      <w:proofErr w:type="spellEnd"/>
      <w:r w:rsidRPr="008C21E6">
        <w:rPr>
          <w:position w:val="-4"/>
        </w:rPr>
        <w:t xml:space="preserve">4 </w:t>
      </w:r>
      <w:r w:rsidRPr="008C21E6">
        <w:t>(s) + 2 NH</w:t>
      </w:r>
      <w:r w:rsidRPr="008C21E6">
        <w:rPr>
          <w:position w:val="-4"/>
        </w:rPr>
        <w:t>3</w:t>
      </w:r>
      <w:r w:rsidRPr="008C21E6">
        <w:t>C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3</w:t>
      </w:r>
      <w:r w:rsidRPr="008C21E6">
        <w:t>O</w:t>
      </w:r>
      <w:r w:rsidRPr="008C21E6">
        <w:rPr>
          <w:position w:val="-4"/>
        </w:rPr>
        <w:t>2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>)</w:t>
      </w:r>
    </w:p>
    <w:p xmlns:wp14="http://schemas.microsoft.com/office/word/2010/wordml" w:rsidRPr="008C21E6" w:rsidR="00B63D44" w:rsidP="008C21E6" w:rsidRDefault="00B63D44" w14:paraId="46F542A5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Al(</w:t>
      </w:r>
      <w:proofErr w:type="gramEnd"/>
      <w:r w:rsidRPr="008C21E6">
        <w:t>CO</w:t>
      </w:r>
      <w:r w:rsidRPr="008C21E6">
        <w:rPr>
          <w:position w:val="-4"/>
        </w:rPr>
        <w:t>3</w:t>
      </w:r>
      <w:r w:rsidRPr="008C21E6">
        <w:t>)</w:t>
      </w:r>
      <w:r w:rsidRPr="008C21E6">
        <w:rPr>
          <w:position w:val="-4"/>
        </w:rPr>
        <w:t>2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>) + (NH</w:t>
      </w:r>
      <w:r w:rsidRPr="008C21E6">
        <w:rPr>
          <w:position w:val="-4"/>
        </w:rPr>
        <w:t>3</w:t>
      </w:r>
      <w:r w:rsidRPr="008C21E6">
        <w:t>)</w:t>
      </w:r>
      <w:r w:rsidRPr="008C21E6">
        <w:rPr>
          <w:position w:val="-4"/>
        </w:rPr>
        <w:t>2</w:t>
      </w:r>
      <w:r w:rsidRPr="008C21E6">
        <w:t>PO</w:t>
      </w:r>
      <w:r w:rsidRPr="008C21E6">
        <w:rPr>
          <w:position w:val="-4"/>
        </w:rPr>
        <w:t>4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 xml:space="preserve">) → </w:t>
      </w:r>
      <w:proofErr w:type="spellStart"/>
      <w:r w:rsidRPr="008C21E6">
        <w:t>AlPO</w:t>
      </w:r>
      <w:proofErr w:type="spellEnd"/>
      <w:r w:rsidRPr="008C21E6">
        <w:rPr>
          <w:position w:val="-4"/>
        </w:rPr>
        <w:t xml:space="preserve">4 </w:t>
      </w:r>
      <w:r w:rsidRPr="008C21E6">
        <w:t>(s) + 2 NH</w:t>
      </w:r>
      <w:r w:rsidRPr="008C21E6">
        <w:rPr>
          <w:position w:val="-4"/>
        </w:rPr>
        <w:t>3</w:t>
      </w:r>
      <w:r w:rsidRPr="008C21E6">
        <w:t>CO</w:t>
      </w:r>
      <w:r w:rsidRPr="008C21E6">
        <w:rPr>
          <w:position w:val="-4"/>
        </w:rPr>
        <w:t>3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>)</w:t>
      </w:r>
    </w:p>
    <w:p xmlns:wp14="http://schemas.microsoft.com/office/word/2010/wordml" w:rsidRPr="008C21E6" w:rsidR="00B63D44" w:rsidP="008C21E6" w:rsidRDefault="00B63D44" w14:paraId="2D7A8FEB" wp14:textId="77777777">
      <w:pPr>
        <w:spacing w:after="0" w:line="240" w:lineRule="auto"/>
      </w:pPr>
      <w:r w:rsidRPr="00A8739B">
        <w:rPr>
          <w:highlight w:val="yellow"/>
        </w:rPr>
        <w:t xml:space="preserve">D) </w:t>
      </w:r>
      <w:proofErr w:type="gramStart"/>
      <w:r w:rsidRPr="00A8739B">
        <w:rPr>
          <w:highlight w:val="yellow"/>
        </w:rPr>
        <w:t>Al(</w:t>
      </w:r>
      <w:proofErr w:type="gramEnd"/>
      <w:r w:rsidRPr="00A8739B">
        <w:rPr>
          <w:highlight w:val="yellow"/>
        </w:rPr>
        <w:t>C</w:t>
      </w:r>
      <w:r w:rsidRPr="00A8739B">
        <w:rPr>
          <w:position w:val="-4"/>
          <w:highlight w:val="yellow"/>
        </w:rPr>
        <w:t>2</w:t>
      </w:r>
      <w:r w:rsidRPr="00A8739B">
        <w:rPr>
          <w:highlight w:val="yellow"/>
        </w:rPr>
        <w:t>H</w:t>
      </w:r>
      <w:r w:rsidRPr="00A8739B">
        <w:rPr>
          <w:position w:val="-4"/>
          <w:highlight w:val="yellow"/>
        </w:rPr>
        <w:t>3</w:t>
      </w:r>
      <w:r w:rsidRPr="00A8739B">
        <w:rPr>
          <w:highlight w:val="yellow"/>
        </w:rPr>
        <w:t>O</w:t>
      </w:r>
      <w:r w:rsidRPr="00A8739B">
        <w:rPr>
          <w:position w:val="-4"/>
          <w:highlight w:val="yellow"/>
        </w:rPr>
        <w:t>2</w:t>
      </w:r>
      <w:r w:rsidRPr="00A8739B">
        <w:rPr>
          <w:highlight w:val="yellow"/>
        </w:rPr>
        <w:t>)</w:t>
      </w:r>
      <w:r w:rsidRPr="00A8739B">
        <w:rPr>
          <w:position w:val="-4"/>
          <w:highlight w:val="yellow"/>
        </w:rPr>
        <w:t>3</w:t>
      </w:r>
      <w:r w:rsidRPr="00A8739B">
        <w:rPr>
          <w:highlight w:val="yellow"/>
        </w:rPr>
        <w:t xml:space="preserve"> (</w:t>
      </w:r>
      <w:proofErr w:type="spellStart"/>
      <w:r w:rsidRPr="00A8739B">
        <w:rPr>
          <w:highlight w:val="yellow"/>
        </w:rPr>
        <w:t>aq</w:t>
      </w:r>
      <w:proofErr w:type="spellEnd"/>
      <w:r w:rsidRPr="00A8739B">
        <w:rPr>
          <w:highlight w:val="yellow"/>
        </w:rPr>
        <w:t>) + (NH</w:t>
      </w:r>
      <w:r w:rsidRPr="00A8739B">
        <w:rPr>
          <w:position w:val="-4"/>
          <w:highlight w:val="yellow"/>
        </w:rPr>
        <w:t>4</w:t>
      </w:r>
      <w:r w:rsidRPr="00A8739B">
        <w:rPr>
          <w:highlight w:val="yellow"/>
        </w:rPr>
        <w:t>)</w:t>
      </w:r>
      <w:r w:rsidRPr="00A8739B">
        <w:rPr>
          <w:position w:val="-4"/>
          <w:highlight w:val="yellow"/>
        </w:rPr>
        <w:t>3</w:t>
      </w:r>
      <w:r w:rsidRPr="00A8739B">
        <w:rPr>
          <w:highlight w:val="yellow"/>
        </w:rPr>
        <w:t>PO</w:t>
      </w:r>
      <w:r w:rsidRPr="00A8739B">
        <w:rPr>
          <w:position w:val="-4"/>
          <w:highlight w:val="yellow"/>
        </w:rPr>
        <w:t>4</w:t>
      </w:r>
      <w:r w:rsidRPr="00A8739B">
        <w:rPr>
          <w:highlight w:val="yellow"/>
        </w:rPr>
        <w:t xml:space="preserve"> (</w:t>
      </w:r>
      <w:proofErr w:type="spellStart"/>
      <w:r w:rsidRPr="00A8739B">
        <w:rPr>
          <w:highlight w:val="yellow"/>
        </w:rPr>
        <w:t>aq</w:t>
      </w:r>
      <w:proofErr w:type="spellEnd"/>
      <w:r w:rsidRPr="00A8739B">
        <w:rPr>
          <w:highlight w:val="yellow"/>
        </w:rPr>
        <w:t xml:space="preserve">) → </w:t>
      </w:r>
      <w:proofErr w:type="spellStart"/>
      <w:r w:rsidRPr="00A8739B">
        <w:rPr>
          <w:highlight w:val="yellow"/>
        </w:rPr>
        <w:t>AlPO</w:t>
      </w:r>
      <w:proofErr w:type="spellEnd"/>
      <w:r w:rsidRPr="00A8739B">
        <w:rPr>
          <w:position w:val="-4"/>
          <w:highlight w:val="yellow"/>
        </w:rPr>
        <w:t xml:space="preserve">4 </w:t>
      </w:r>
      <w:r w:rsidRPr="00A8739B">
        <w:rPr>
          <w:highlight w:val="yellow"/>
        </w:rPr>
        <w:t>(s) + 3 NH</w:t>
      </w:r>
      <w:r w:rsidRPr="00A8739B">
        <w:rPr>
          <w:position w:val="-4"/>
          <w:highlight w:val="yellow"/>
        </w:rPr>
        <w:t>4</w:t>
      </w:r>
      <w:r w:rsidRPr="00A8739B">
        <w:rPr>
          <w:highlight w:val="yellow"/>
        </w:rPr>
        <w:t>C</w:t>
      </w:r>
      <w:r w:rsidRPr="00A8739B">
        <w:rPr>
          <w:position w:val="-4"/>
          <w:highlight w:val="yellow"/>
        </w:rPr>
        <w:t>2</w:t>
      </w:r>
      <w:r w:rsidRPr="00A8739B">
        <w:rPr>
          <w:highlight w:val="yellow"/>
        </w:rPr>
        <w:t>H</w:t>
      </w:r>
      <w:r w:rsidRPr="00A8739B">
        <w:rPr>
          <w:position w:val="-4"/>
          <w:highlight w:val="yellow"/>
        </w:rPr>
        <w:t>3</w:t>
      </w:r>
      <w:r w:rsidRPr="00A8739B">
        <w:rPr>
          <w:highlight w:val="yellow"/>
        </w:rPr>
        <w:t>O</w:t>
      </w:r>
      <w:r w:rsidRPr="00A8739B">
        <w:rPr>
          <w:position w:val="-4"/>
          <w:highlight w:val="yellow"/>
        </w:rPr>
        <w:t>2</w:t>
      </w:r>
      <w:r w:rsidRPr="00A8739B">
        <w:rPr>
          <w:highlight w:val="yellow"/>
        </w:rPr>
        <w:t xml:space="preserve"> (</w:t>
      </w:r>
      <w:proofErr w:type="spellStart"/>
      <w:r w:rsidRPr="00A8739B">
        <w:rPr>
          <w:highlight w:val="yellow"/>
        </w:rPr>
        <w:t>aq</w:t>
      </w:r>
      <w:proofErr w:type="spellEnd"/>
      <w:r w:rsidRPr="00A8739B">
        <w:rPr>
          <w:highlight w:val="yellow"/>
        </w:rPr>
        <w:t>)</w:t>
      </w:r>
      <w:r w:rsidRPr="008C21E6">
        <w:t xml:space="preserve"> </w:t>
      </w:r>
    </w:p>
    <w:p xmlns:wp14="http://schemas.microsoft.com/office/word/2010/wordml" w:rsidRPr="008C21E6" w:rsidR="00B63D44" w:rsidP="008C21E6" w:rsidRDefault="00B63D44" w14:paraId="696F80A1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Al(</w:t>
      </w:r>
      <w:proofErr w:type="gramEnd"/>
      <w:r w:rsidRPr="008C21E6">
        <w:t>CO</w:t>
      </w:r>
      <w:r w:rsidRPr="008C21E6">
        <w:rPr>
          <w:position w:val="-4"/>
        </w:rPr>
        <w:t>2</w:t>
      </w:r>
      <w:r w:rsidRPr="008C21E6">
        <w:t>)</w:t>
      </w:r>
      <w:r w:rsidRPr="008C21E6">
        <w:rPr>
          <w:position w:val="-4"/>
        </w:rPr>
        <w:t>3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>) + (NH</w:t>
      </w:r>
      <w:r w:rsidRPr="008C21E6">
        <w:rPr>
          <w:position w:val="-4"/>
        </w:rPr>
        <w:t>4</w:t>
      </w:r>
      <w:r w:rsidRPr="008C21E6">
        <w:t>)</w:t>
      </w:r>
      <w:r w:rsidRPr="008C21E6">
        <w:rPr>
          <w:position w:val="-4"/>
        </w:rPr>
        <w:t>3</w:t>
      </w:r>
      <w:r w:rsidRPr="008C21E6">
        <w:t>PO</w:t>
      </w:r>
      <w:r w:rsidRPr="008C21E6">
        <w:rPr>
          <w:position w:val="-4"/>
        </w:rPr>
        <w:t>3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 xml:space="preserve">) → </w:t>
      </w:r>
      <w:proofErr w:type="spellStart"/>
      <w:r w:rsidRPr="008C21E6">
        <w:t>AlPO</w:t>
      </w:r>
      <w:proofErr w:type="spellEnd"/>
      <w:r w:rsidRPr="008C21E6">
        <w:rPr>
          <w:position w:val="-4"/>
        </w:rPr>
        <w:t xml:space="preserve">3 </w:t>
      </w:r>
      <w:r w:rsidRPr="008C21E6">
        <w:t>(s) + 3 NH</w:t>
      </w:r>
      <w:r w:rsidRPr="008C21E6">
        <w:rPr>
          <w:position w:val="-4"/>
        </w:rPr>
        <w:t>4</w:t>
      </w:r>
      <w:r w:rsidRPr="008C21E6">
        <w:t>CO</w:t>
      </w:r>
      <w:r w:rsidRPr="008C21E6">
        <w:rPr>
          <w:position w:val="-4"/>
        </w:rPr>
        <w:t>2</w:t>
      </w:r>
      <w:r w:rsidRPr="008C21E6">
        <w:t xml:space="preserve"> (</w:t>
      </w:r>
      <w:proofErr w:type="spellStart"/>
      <w:r w:rsidRPr="008C21E6">
        <w:t>aq</w:t>
      </w:r>
      <w:proofErr w:type="spellEnd"/>
      <w:r w:rsidRPr="008C21E6">
        <w:t>)</w:t>
      </w:r>
    </w:p>
    <w:p xmlns:wp14="http://schemas.microsoft.com/office/word/2010/wordml" w:rsidRPr="008C21E6" w:rsidR="00B63D44" w:rsidP="008C21E6" w:rsidRDefault="00B63D44" w14:paraId="426A0723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46561BD9" wp14:textId="77777777">
      <w:pPr>
        <w:spacing w:after="0" w:line="240" w:lineRule="auto"/>
      </w:pPr>
      <w:r>
        <w:t>37</w:t>
      </w:r>
      <w:r w:rsidRPr="008C21E6" w:rsidR="0092331B">
        <w:t>) According to the following balanced reaction, how many moles of NO are formed from 8.44 moles of NO</w:t>
      </w:r>
      <w:r w:rsidRPr="008C21E6" w:rsidR="0092331B">
        <w:rPr>
          <w:position w:val="-4"/>
        </w:rPr>
        <w:t xml:space="preserve">2 </w:t>
      </w:r>
      <w:r w:rsidRPr="008C21E6" w:rsidR="0092331B">
        <w:t>if there is plenty of water present?</w:t>
      </w:r>
    </w:p>
    <w:p xmlns:wp14="http://schemas.microsoft.com/office/word/2010/wordml" w:rsidRPr="008C21E6" w:rsidR="0092331B" w:rsidP="008C21E6" w:rsidRDefault="0092331B" w14:paraId="4B81E236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92331B" w14:paraId="415D33F0" wp14:textId="77777777">
      <w:pPr>
        <w:spacing w:after="0" w:line="240" w:lineRule="auto"/>
      </w:pPr>
      <w:r w:rsidRPr="008C21E6">
        <w:tab/>
      </w:r>
      <w:r w:rsidRPr="008C21E6">
        <w:t xml:space="preserve">3 </w:t>
      </w:r>
      <w:proofErr w:type="gramStart"/>
      <w:r w:rsidRPr="008C21E6">
        <w:t>NO</w:t>
      </w:r>
      <w:r w:rsidRPr="008C21E6">
        <w:rPr>
          <w:position w:val="-4"/>
        </w:rPr>
        <w:t>2</w:t>
      </w:r>
      <w:r w:rsidRPr="008C21E6">
        <w:t>(</w:t>
      </w:r>
      <w:proofErr w:type="gramEnd"/>
      <w:r w:rsidRPr="008C21E6">
        <w:t>g) + H</w:t>
      </w:r>
      <w:r w:rsidRPr="008C21E6">
        <w:rPr>
          <w:position w:val="-4"/>
        </w:rPr>
        <w:t>2</w:t>
      </w:r>
      <w:r w:rsidRPr="008C21E6">
        <w:t>O(l) → 2 HNO</w:t>
      </w:r>
      <w:r w:rsidRPr="008C21E6">
        <w:rPr>
          <w:position w:val="-4"/>
        </w:rPr>
        <w:t>3</w:t>
      </w:r>
      <w:r w:rsidRPr="008C21E6">
        <w:t>(</w:t>
      </w:r>
      <w:proofErr w:type="spellStart"/>
      <w:r w:rsidRPr="008C21E6">
        <w:t>aq</w:t>
      </w:r>
      <w:proofErr w:type="spellEnd"/>
      <w:r w:rsidRPr="008C21E6">
        <w:t>) + NO(g)</w:t>
      </w:r>
    </w:p>
    <w:p xmlns:wp14="http://schemas.microsoft.com/office/word/2010/wordml" w:rsidRPr="008C21E6" w:rsidR="0092331B" w:rsidP="008C21E6" w:rsidRDefault="0092331B" w14:paraId="7F374026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92331B" w14:paraId="2E11D82C" wp14:textId="77777777">
      <w:pPr>
        <w:spacing w:after="0" w:line="240" w:lineRule="auto"/>
      </w:pPr>
      <w:r w:rsidRPr="00A8739B">
        <w:rPr>
          <w:highlight w:val="yellow"/>
        </w:rPr>
        <w:t>A) 2.81 moles NO</w:t>
      </w:r>
    </w:p>
    <w:p xmlns:wp14="http://schemas.microsoft.com/office/word/2010/wordml" w:rsidRPr="008C21E6" w:rsidR="0092331B" w:rsidP="008C21E6" w:rsidRDefault="0092331B" w14:paraId="1AC00084" wp14:textId="77777777">
      <w:pPr>
        <w:spacing w:after="0" w:line="240" w:lineRule="auto"/>
      </w:pPr>
      <w:r w:rsidRPr="008C21E6">
        <w:t>B) 25.3 moles NO</w:t>
      </w:r>
    </w:p>
    <w:p xmlns:wp14="http://schemas.microsoft.com/office/word/2010/wordml" w:rsidRPr="008C21E6" w:rsidR="0092331B" w:rsidP="008C21E6" w:rsidRDefault="0092331B" w14:paraId="0062331A" wp14:textId="77777777">
      <w:pPr>
        <w:spacing w:after="0" w:line="240" w:lineRule="auto"/>
      </w:pPr>
      <w:r w:rsidRPr="008C21E6">
        <w:t>C) 8.44 moles NO</w:t>
      </w:r>
    </w:p>
    <w:p xmlns:wp14="http://schemas.microsoft.com/office/word/2010/wordml" w:rsidRPr="008C21E6" w:rsidR="0092331B" w:rsidP="008C21E6" w:rsidRDefault="0092331B" w14:paraId="4CC7A70F" wp14:textId="77777777">
      <w:pPr>
        <w:spacing w:after="0" w:line="240" w:lineRule="auto"/>
      </w:pPr>
      <w:r w:rsidRPr="008C21E6">
        <w:t>D) 5.63 moles NO</w:t>
      </w:r>
    </w:p>
    <w:p xmlns:wp14="http://schemas.microsoft.com/office/word/2010/wordml" w:rsidRPr="008C21E6" w:rsidR="0092331B" w:rsidP="008C21E6" w:rsidRDefault="0092331B" w14:paraId="62CC19C7" wp14:textId="77777777">
      <w:pPr>
        <w:spacing w:after="0" w:line="240" w:lineRule="auto"/>
      </w:pPr>
      <w:r w:rsidRPr="008C21E6">
        <w:t>E) 1.83 moles NO</w:t>
      </w:r>
    </w:p>
    <w:p xmlns:wp14="http://schemas.microsoft.com/office/word/2010/wordml" w:rsidRPr="008C21E6" w:rsidR="00B63D44" w:rsidP="008C21E6" w:rsidRDefault="00B63D44" w14:paraId="5B9892EF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92331B" w14:paraId="06041B6C" wp14:textId="77777777">
      <w:pPr>
        <w:spacing w:after="0" w:line="240" w:lineRule="auto"/>
      </w:pPr>
      <w:r w:rsidRPr="008C21E6">
        <w:t>3</w:t>
      </w:r>
      <w:r w:rsidR="008C21E6">
        <w:t>8</w:t>
      </w:r>
      <w:r w:rsidRPr="008C21E6">
        <w:t>) According to the following balanced reaction, how many moles of HNO</w:t>
      </w:r>
      <w:r w:rsidRPr="008C21E6">
        <w:rPr>
          <w:position w:val="-4"/>
        </w:rPr>
        <w:t>3</w:t>
      </w:r>
      <w:r w:rsidRPr="008C21E6">
        <w:t xml:space="preserve"> are formed from 8.44 moles of NO</w:t>
      </w:r>
      <w:r w:rsidRPr="008C21E6">
        <w:rPr>
          <w:position w:val="-4"/>
        </w:rPr>
        <w:t xml:space="preserve">2 </w:t>
      </w:r>
      <w:r w:rsidRPr="008C21E6">
        <w:t>if there is plenty of water present?</w:t>
      </w:r>
    </w:p>
    <w:p xmlns:wp14="http://schemas.microsoft.com/office/word/2010/wordml" w:rsidRPr="008C21E6" w:rsidR="0092331B" w:rsidP="008C21E6" w:rsidRDefault="0092331B" w14:paraId="36A95901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92331B" w14:paraId="172D6D9F" wp14:textId="77777777">
      <w:pPr>
        <w:spacing w:after="0" w:line="240" w:lineRule="auto"/>
      </w:pPr>
      <w:r w:rsidRPr="008C21E6">
        <w:tab/>
      </w:r>
      <w:r w:rsidRPr="008C21E6">
        <w:t xml:space="preserve">3 </w:t>
      </w:r>
      <w:proofErr w:type="gramStart"/>
      <w:r w:rsidRPr="008C21E6">
        <w:t>NO</w:t>
      </w:r>
      <w:r w:rsidRPr="008C21E6">
        <w:rPr>
          <w:position w:val="-4"/>
        </w:rPr>
        <w:t>2</w:t>
      </w:r>
      <w:r w:rsidRPr="008C21E6">
        <w:t>(</w:t>
      </w:r>
      <w:proofErr w:type="gramEnd"/>
      <w:r w:rsidRPr="008C21E6">
        <w:t>g) + H</w:t>
      </w:r>
      <w:r w:rsidRPr="008C21E6">
        <w:rPr>
          <w:position w:val="-4"/>
        </w:rPr>
        <w:t>2</w:t>
      </w:r>
      <w:r w:rsidRPr="008C21E6">
        <w:t>O(l) → 2 HNO</w:t>
      </w:r>
      <w:r w:rsidRPr="008C21E6">
        <w:rPr>
          <w:position w:val="-4"/>
        </w:rPr>
        <w:t>3</w:t>
      </w:r>
      <w:r w:rsidRPr="008C21E6">
        <w:t>(</w:t>
      </w:r>
      <w:proofErr w:type="spellStart"/>
      <w:r w:rsidRPr="008C21E6">
        <w:t>aq</w:t>
      </w:r>
      <w:proofErr w:type="spellEnd"/>
      <w:r w:rsidRPr="008C21E6">
        <w:t>) + NO(g)</w:t>
      </w:r>
    </w:p>
    <w:p xmlns:wp14="http://schemas.microsoft.com/office/word/2010/wordml" w:rsidRPr="008C21E6" w:rsidR="0092331B" w:rsidP="008C21E6" w:rsidRDefault="0092331B" w14:paraId="7AC8114A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92331B" w14:paraId="01204827" wp14:textId="77777777">
      <w:pPr>
        <w:spacing w:after="0" w:line="240" w:lineRule="auto"/>
        <w:rPr>
          <w:position w:val="-4"/>
        </w:rPr>
      </w:pPr>
      <w:r w:rsidRPr="008C21E6">
        <w:t>A) 2.81 moles HNO</w:t>
      </w:r>
      <w:r w:rsidRPr="008C21E6">
        <w:rPr>
          <w:position w:val="-4"/>
        </w:rPr>
        <w:t>3</w:t>
      </w:r>
    </w:p>
    <w:p xmlns:wp14="http://schemas.microsoft.com/office/word/2010/wordml" w:rsidRPr="008C21E6" w:rsidR="0092331B" w:rsidP="008C21E6" w:rsidRDefault="0092331B" w14:paraId="505B8A5C" wp14:textId="77777777">
      <w:pPr>
        <w:spacing w:after="0" w:line="240" w:lineRule="auto"/>
        <w:rPr>
          <w:position w:val="-4"/>
        </w:rPr>
      </w:pPr>
      <w:r w:rsidRPr="008C21E6">
        <w:t>B) 25.3 moles HNO</w:t>
      </w:r>
      <w:r w:rsidRPr="008C21E6">
        <w:rPr>
          <w:position w:val="-4"/>
        </w:rPr>
        <w:t>3</w:t>
      </w:r>
    </w:p>
    <w:p xmlns:wp14="http://schemas.microsoft.com/office/word/2010/wordml" w:rsidRPr="008C21E6" w:rsidR="0092331B" w:rsidP="008C21E6" w:rsidRDefault="0092331B" w14:paraId="7C16E728" wp14:textId="77777777">
      <w:pPr>
        <w:spacing w:after="0" w:line="240" w:lineRule="auto"/>
        <w:rPr>
          <w:position w:val="-4"/>
        </w:rPr>
      </w:pPr>
      <w:r w:rsidRPr="008C21E6">
        <w:t>C) 8.44 moles HNO</w:t>
      </w:r>
      <w:r w:rsidRPr="008C21E6">
        <w:rPr>
          <w:position w:val="-4"/>
        </w:rPr>
        <w:t>3</w:t>
      </w:r>
    </w:p>
    <w:p xmlns:wp14="http://schemas.microsoft.com/office/word/2010/wordml" w:rsidRPr="008C21E6" w:rsidR="0092331B" w:rsidP="008C21E6" w:rsidRDefault="0092331B" w14:paraId="3675ADED" wp14:textId="77777777">
      <w:pPr>
        <w:spacing w:after="0" w:line="240" w:lineRule="auto"/>
        <w:rPr>
          <w:position w:val="-4"/>
        </w:rPr>
      </w:pPr>
      <w:r w:rsidRPr="00A8739B">
        <w:rPr>
          <w:highlight w:val="yellow"/>
        </w:rPr>
        <w:t>D) 5.63 moles HNO</w:t>
      </w:r>
      <w:r w:rsidRPr="00A8739B">
        <w:rPr>
          <w:position w:val="-4"/>
          <w:highlight w:val="yellow"/>
        </w:rPr>
        <w:t>3</w:t>
      </w:r>
    </w:p>
    <w:p xmlns:wp14="http://schemas.microsoft.com/office/word/2010/wordml" w:rsidRPr="008C21E6" w:rsidR="0092331B" w:rsidP="008C21E6" w:rsidRDefault="0092331B" w14:paraId="4B1472EB" wp14:textId="77777777">
      <w:pPr>
        <w:spacing w:after="0" w:line="240" w:lineRule="auto"/>
        <w:rPr>
          <w:position w:val="-4"/>
        </w:rPr>
      </w:pPr>
      <w:r w:rsidRPr="008C21E6">
        <w:t>E) 1.83 moles HNO</w:t>
      </w:r>
      <w:r w:rsidRPr="008C21E6">
        <w:rPr>
          <w:position w:val="-4"/>
        </w:rPr>
        <w:t>3</w:t>
      </w:r>
    </w:p>
    <w:p xmlns:wp14="http://schemas.microsoft.com/office/word/2010/wordml" w:rsidRPr="008C21E6" w:rsidR="0092331B" w:rsidP="008C21E6" w:rsidRDefault="0092331B" w14:paraId="24B14106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92331B" w14:paraId="261D5E24" wp14:textId="77777777">
      <w:pPr>
        <w:spacing w:after="0" w:line="240" w:lineRule="auto"/>
      </w:pPr>
      <w:r w:rsidRPr="008C21E6">
        <w:t>3</w:t>
      </w:r>
      <w:r w:rsidR="008C21E6">
        <w:t>9</w:t>
      </w:r>
      <w:r w:rsidRPr="008C21E6">
        <w:t>) According to the following balanced reaction, how many moles of HNO</w:t>
      </w:r>
      <w:r w:rsidRPr="008C21E6">
        <w:rPr>
          <w:position w:val="-4"/>
        </w:rPr>
        <w:t>3</w:t>
      </w:r>
      <w:r w:rsidRPr="008C21E6">
        <w:t xml:space="preserve"> are formed from 8.44 moles of NO</w:t>
      </w:r>
      <w:r w:rsidRPr="008C21E6">
        <w:rPr>
          <w:position w:val="-4"/>
        </w:rPr>
        <w:t xml:space="preserve">2 </w:t>
      </w:r>
      <w:r w:rsidRPr="008C21E6">
        <w:t>if there is plenty of water present?</w:t>
      </w:r>
    </w:p>
    <w:p xmlns:wp14="http://schemas.microsoft.com/office/word/2010/wordml" w:rsidRPr="008C21E6" w:rsidR="0092331B" w:rsidP="008C21E6" w:rsidRDefault="0092331B" w14:paraId="7C7E4964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92331B" w14:paraId="7644E376" wp14:textId="77777777">
      <w:pPr>
        <w:spacing w:after="0" w:line="240" w:lineRule="auto"/>
      </w:pPr>
      <w:r w:rsidRPr="008C21E6">
        <w:tab/>
      </w:r>
      <w:r w:rsidRPr="008C21E6">
        <w:t xml:space="preserve">3 </w:t>
      </w:r>
      <w:proofErr w:type="gramStart"/>
      <w:r w:rsidRPr="008C21E6">
        <w:t>NO</w:t>
      </w:r>
      <w:r w:rsidRPr="008C21E6">
        <w:rPr>
          <w:position w:val="-4"/>
        </w:rPr>
        <w:t>2</w:t>
      </w:r>
      <w:r w:rsidRPr="008C21E6">
        <w:t>(</w:t>
      </w:r>
      <w:proofErr w:type="gramEnd"/>
      <w:r w:rsidRPr="008C21E6">
        <w:t>g) + H</w:t>
      </w:r>
      <w:r w:rsidRPr="008C21E6">
        <w:rPr>
          <w:position w:val="-4"/>
        </w:rPr>
        <w:t>2</w:t>
      </w:r>
      <w:r w:rsidRPr="008C21E6">
        <w:t>O(l) → 2 HNO</w:t>
      </w:r>
      <w:r w:rsidRPr="008C21E6">
        <w:rPr>
          <w:position w:val="-4"/>
        </w:rPr>
        <w:t>3</w:t>
      </w:r>
      <w:r w:rsidRPr="008C21E6">
        <w:t>(</w:t>
      </w:r>
      <w:proofErr w:type="spellStart"/>
      <w:r w:rsidRPr="008C21E6">
        <w:t>aq</w:t>
      </w:r>
      <w:proofErr w:type="spellEnd"/>
      <w:r w:rsidRPr="008C21E6">
        <w:t>) + NO(g)</w:t>
      </w:r>
    </w:p>
    <w:p xmlns:wp14="http://schemas.microsoft.com/office/word/2010/wordml" w:rsidRPr="008C21E6" w:rsidR="0092331B" w:rsidP="008C21E6" w:rsidRDefault="0092331B" w14:paraId="4E0D8BB7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92331B" w14:paraId="1603E0AE" wp14:textId="77777777">
      <w:pPr>
        <w:spacing w:after="0" w:line="240" w:lineRule="auto"/>
        <w:rPr>
          <w:position w:val="-4"/>
        </w:rPr>
      </w:pPr>
      <w:r w:rsidRPr="008C21E6">
        <w:t>A) 2.81 moles HNO</w:t>
      </w:r>
      <w:r w:rsidRPr="008C21E6">
        <w:rPr>
          <w:position w:val="-4"/>
        </w:rPr>
        <w:t>3</w:t>
      </w:r>
    </w:p>
    <w:p xmlns:wp14="http://schemas.microsoft.com/office/word/2010/wordml" w:rsidRPr="008C21E6" w:rsidR="0092331B" w:rsidP="008C21E6" w:rsidRDefault="0092331B" w14:paraId="0F6051EC" wp14:textId="77777777">
      <w:pPr>
        <w:spacing w:after="0" w:line="240" w:lineRule="auto"/>
        <w:rPr>
          <w:position w:val="-4"/>
        </w:rPr>
      </w:pPr>
      <w:r w:rsidRPr="008C21E6">
        <w:t>B) 25.3 moles HNO</w:t>
      </w:r>
      <w:r w:rsidRPr="008C21E6">
        <w:rPr>
          <w:position w:val="-4"/>
        </w:rPr>
        <w:t>3</w:t>
      </w:r>
    </w:p>
    <w:p xmlns:wp14="http://schemas.microsoft.com/office/word/2010/wordml" w:rsidRPr="008C21E6" w:rsidR="0092331B" w:rsidP="008C21E6" w:rsidRDefault="0092331B" w14:paraId="4F26770A" wp14:textId="77777777">
      <w:pPr>
        <w:spacing w:after="0" w:line="240" w:lineRule="auto"/>
        <w:rPr>
          <w:position w:val="-4"/>
        </w:rPr>
      </w:pPr>
      <w:r w:rsidRPr="008C21E6">
        <w:t>C) 8.44 moles HNO</w:t>
      </w:r>
      <w:r w:rsidRPr="008C21E6">
        <w:rPr>
          <w:position w:val="-4"/>
        </w:rPr>
        <w:t>3</w:t>
      </w:r>
    </w:p>
    <w:p xmlns:wp14="http://schemas.microsoft.com/office/word/2010/wordml" w:rsidRPr="008C21E6" w:rsidR="0092331B" w:rsidP="008C21E6" w:rsidRDefault="0092331B" w14:paraId="03BF0507" wp14:textId="77777777">
      <w:pPr>
        <w:spacing w:after="0" w:line="240" w:lineRule="auto"/>
        <w:rPr>
          <w:position w:val="-4"/>
        </w:rPr>
      </w:pPr>
      <w:r w:rsidRPr="00A8739B">
        <w:rPr>
          <w:highlight w:val="yellow"/>
        </w:rPr>
        <w:t>D) 5.63 moles HNO</w:t>
      </w:r>
      <w:r w:rsidRPr="00A8739B">
        <w:rPr>
          <w:position w:val="-4"/>
          <w:highlight w:val="yellow"/>
        </w:rPr>
        <w:t>3</w:t>
      </w:r>
    </w:p>
    <w:p xmlns:wp14="http://schemas.microsoft.com/office/word/2010/wordml" w:rsidRPr="008C21E6" w:rsidR="0092331B" w:rsidP="008C21E6" w:rsidRDefault="0092331B" w14:paraId="678B76E5" wp14:textId="77777777">
      <w:pPr>
        <w:spacing w:after="0" w:line="240" w:lineRule="auto"/>
        <w:rPr>
          <w:position w:val="-4"/>
        </w:rPr>
      </w:pPr>
      <w:r w:rsidRPr="008C21E6">
        <w:t>E) 1.83 moles HNO</w:t>
      </w:r>
      <w:r w:rsidRPr="008C21E6">
        <w:rPr>
          <w:position w:val="-4"/>
        </w:rPr>
        <w:t>3</w:t>
      </w:r>
    </w:p>
    <w:p xmlns:wp14="http://schemas.microsoft.com/office/word/2010/wordml" w:rsidR="0092331B" w:rsidP="008C21E6" w:rsidRDefault="0092331B" w14:paraId="6CCF3804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3A2E3EFE" wp14:textId="77777777">
      <w:pPr>
        <w:spacing w:after="0" w:line="240" w:lineRule="auto"/>
      </w:pPr>
    </w:p>
    <w:p xmlns:wp14="http://schemas.microsoft.com/office/word/2010/wordml" w:rsidRPr="008C21E6" w:rsidR="006079DD" w:rsidP="008C21E6" w:rsidRDefault="006079DD" w14:paraId="6E51700C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530D864E" wp14:textId="77777777">
      <w:pPr>
        <w:spacing w:after="0" w:line="240" w:lineRule="auto"/>
      </w:pPr>
      <w:r>
        <w:lastRenderedPageBreak/>
        <w:t>40</w:t>
      </w:r>
      <w:r w:rsidRPr="008C21E6" w:rsidR="0092331B">
        <w:t>) According to the following reaction, how many grams of sulfur are formed when 37.4 g of water are formed?</w:t>
      </w:r>
    </w:p>
    <w:p xmlns:wp14="http://schemas.microsoft.com/office/word/2010/wordml" w:rsidRPr="008C21E6" w:rsidR="0092331B" w:rsidP="008C21E6" w:rsidRDefault="0092331B" w14:paraId="57E767FE" wp14:textId="77777777">
      <w:pPr>
        <w:spacing w:after="0" w:line="240" w:lineRule="auto"/>
      </w:pPr>
      <w:r w:rsidRPr="008C21E6">
        <w:tab/>
      </w:r>
      <w:r w:rsidRPr="008C21E6">
        <w:t xml:space="preserve">2 </w:t>
      </w:r>
      <w:proofErr w:type="gramStart"/>
      <w:r w:rsidRPr="008C21E6">
        <w:t>H</w:t>
      </w:r>
      <w:r w:rsidRPr="008C21E6">
        <w:rPr>
          <w:position w:val="-4"/>
        </w:rPr>
        <w:t>2</w:t>
      </w:r>
      <w:r w:rsidRPr="008C21E6">
        <w:t>S(</w:t>
      </w:r>
      <w:proofErr w:type="gramEnd"/>
      <w:r w:rsidRPr="008C21E6">
        <w:t>g) +  SO</w:t>
      </w:r>
      <w:r w:rsidRPr="008C21E6">
        <w:rPr>
          <w:position w:val="-4"/>
        </w:rPr>
        <w:t>2</w:t>
      </w:r>
      <w:r w:rsidRPr="008C21E6">
        <w:t>(g)  →  3 S(s)  + 2H</w:t>
      </w:r>
      <w:r w:rsidRPr="008C21E6">
        <w:rPr>
          <w:position w:val="-4"/>
        </w:rPr>
        <w:t>2</w:t>
      </w:r>
      <w:r w:rsidRPr="008C21E6">
        <w:t>O(l)</w:t>
      </w:r>
    </w:p>
    <w:p xmlns:wp14="http://schemas.microsoft.com/office/word/2010/wordml" w:rsidRPr="008C21E6" w:rsidR="0092331B" w:rsidP="008C21E6" w:rsidRDefault="0092331B" w14:paraId="66AAD5F7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92331B" w14:paraId="15486D9C" wp14:textId="77777777">
      <w:pPr>
        <w:spacing w:after="0" w:line="240" w:lineRule="auto"/>
      </w:pPr>
      <w:r w:rsidRPr="00A8739B">
        <w:rPr>
          <w:highlight w:val="yellow"/>
        </w:rPr>
        <w:t>A) 99.8 g S</w:t>
      </w:r>
    </w:p>
    <w:p xmlns:wp14="http://schemas.microsoft.com/office/word/2010/wordml" w:rsidRPr="008C21E6" w:rsidR="0092331B" w:rsidP="008C21E6" w:rsidRDefault="0092331B" w14:paraId="352A851F" wp14:textId="77777777">
      <w:pPr>
        <w:spacing w:after="0" w:line="240" w:lineRule="auto"/>
      </w:pPr>
      <w:r w:rsidRPr="008C21E6">
        <w:t>B) 66.6 g S</w:t>
      </w:r>
    </w:p>
    <w:p xmlns:wp14="http://schemas.microsoft.com/office/word/2010/wordml" w:rsidRPr="008C21E6" w:rsidR="0092331B" w:rsidP="008C21E6" w:rsidRDefault="0092331B" w14:paraId="26215028" wp14:textId="77777777">
      <w:pPr>
        <w:spacing w:after="0" w:line="240" w:lineRule="auto"/>
      </w:pPr>
      <w:r w:rsidRPr="008C21E6">
        <w:t>C) 56.1 g S</w:t>
      </w:r>
    </w:p>
    <w:p xmlns:wp14="http://schemas.microsoft.com/office/word/2010/wordml" w:rsidRPr="008C21E6" w:rsidR="0092331B" w:rsidP="008C21E6" w:rsidRDefault="0092331B" w14:paraId="7CECEAA8" wp14:textId="77777777">
      <w:pPr>
        <w:spacing w:after="0" w:line="240" w:lineRule="auto"/>
      </w:pPr>
      <w:r w:rsidRPr="008C21E6">
        <w:t>D) 44.4 g S</w:t>
      </w:r>
    </w:p>
    <w:p xmlns:wp14="http://schemas.microsoft.com/office/word/2010/wordml" w:rsidRPr="008C21E6" w:rsidR="0092331B" w:rsidP="008C21E6" w:rsidRDefault="0092331B" w14:paraId="49B2F3C6" wp14:textId="77777777">
      <w:pPr>
        <w:spacing w:after="0" w:line="240" w:lineRule="auto"/>
      </w:pPr>
      <w:r w:rsidRPr="008C21E6">
        <w:t>E) 14.0 g S</w:t>
      </w:r>
    </w:p>
    <w:p xmlns:wp14="http://schemas.microsoft.com/office/word/2010/wordml" w:rsidRPr="008C21E6" w:rsidR="0092331B" w:rsidP="008C21E6" w:rsidRDefault="0092331B" w14:paraId="41EE2927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43F17DAC" wp14:textId="77777777">
      <w:pPr>
        <w:spacing w:after="0" w:line="240" w:lineRule="auto"/>
      </w:pPr>
      <w:r>
        <w:t>41</w:t>
      </w:r>
      <w:r w:rsidRPr="008C21E6" w:rsidR="0092331B">
        <w:t>) How many molecules of H</w:t>
      </w:r>
      <w:r w:rsidRPr="008C21E6" w:rsidR="0092331B">
        <w:rPr>
          <w:position w:val="-4"/>
        </w:rPr>
        <w:t>2</w:t>
      </w:r>
      <w:r w:rsidRPr="008C21E6" w:rsidR="0092331B">
        <w:t>S are required to form 79.0 g of sulfur according to the following reaction?  Assume excess SO</w:t>
      </w:r>
      <w:r w:rsidRPr="008C21E6" w:rsidR="0092331B">
        <w:rPr>
          <w:position w:val="-4"/>
        </w:rPr>
        <w:t>2</w:t>
      </w:r>
      <w:r w:rsidRPr="008C21E6" w:rsidR="0092331B">
        <w:t>.</w:t>
      </w:r>
    </w:p>
    <w:p xmlns:wp14="http://schemas.microsoft.com/office/word/2010/wordml" w:rsidRPr="008C21E6" w:rsidR="0092331B" w:rsidP="008C21E6" w:rsidRDefault="0092331B" w14:paraId="0D7ACEA0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92331B" w14:paraId="183E1E81" wp14:textId="77777777">
      <w:pPr>
        <w:spacing w:after="0" w:line="240" w:lineRule="auto"/>
      </w:pPr>
      <w:r w:rsidRPr="008C21E6">
        <w:tab/>
      </w:r>
      <w:r w:rsidRPr="008C21E6">
        <w:t xml:space="preserve">2 </w:t>
      </w:r>
      <w:proofErr w:type="gramStart"/>
      <w:r w:rsidRPr="008C21E6">
        <w:t>H</w:t>
      </w:r>
      <w:r w:rsidRPr="008C21E6">
        <w:rPr>
          <w:position w:val="-4"/>
        </w:rPr>
        <w:t>2</w:t>
      </w:r>
      <w:r w:rsidRPr="008C21E6">
        <w:t>S(</w:t>
      </w:r>
      <w:proofErr w:type="gramEnd"/>
      <w:r w:rsidRPr="008C21E6">
        <w:t>g) + SO</w:t>
      </w:r>
      <w:r w:rsidRPr="008C21E6">
        <w:rPr>
          <w:position w:val="-4"/>
        </w:rPr>
        <w:t>2</w:t>
      </w:r>
      <w:r w:rsidRPr="008C21E6">
        <w:t>(g)  →  3 S(s) + 2H</w:t>
      </w:r>
      <w:r w:rsidRPr="008C21E6">
        <w:rPr>
          <w:position w:val="-4"/>
        </w:rPr>
        <w:t>2</w:t>
      </w:r>
      <w:r w:rsidRPr="008C21E6">
        <w:t>O(l)</w:t>
      </w:r>
    </w:p>
    <w:p xmlns:wp14="http://schemas.microsoft.com/office/word/2010/wordml" w:rsidRPr="008C21E6" w:rsidR="0092331B" w:rsidP="008C21E6" w:rsidRDefault="0092331B" w14:paraId="278F19B4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92331B" w14:paraId="732C7DDC" wp14:textId="77777777">
      <w:pPr>
        <w:spacing w:after="0" w:line="240" w:lineRule="auto"/>
      </w:pPr>
      <w:r w:rsidRPr="008C21E6">
        <w:t>A) 1.48 × 10</w:t>
      </w:r>
      <w:r w:rsidRPr="008C21E6">
        <w:rPr>
          <w:position w:val="4"/>
        </w:rPr>
        <w:t xml:space="preserve">24 </w:t>
      </w:r>
      <w:r w:rsidRPr="008C21E6">
        <w:t>molecules H</w:t>
      </w:r>
      <w:r w:rsidRPr="008C21E6">
        <w:rPr>
          <w:position w:val="-4"/>
        </w:rPr>
        <w:t>2</w:t>
      </w:r>
      <w:r w:rsidRPr="008C21E6">
        <w:t>S</w:t>
      </w:r>
    </w:p>
    <w:p xmlns:wp14="http://schemas.microsoft.com/office/word/2010/wordml" w:rsidRPr="008C21E6" w:rsidR="0092331B" w:rsidP="008C21E6" w:rsidRDefault="0092331B" w14:paraId="119D2D54" wp14:textId="77777777">
      <w:pPr>
        <w:spacing w:after="0" w:line="240" w:lineRule="auto"/>
      </w:pPr>
      <w:r w:rsidRPr="00A8739B">
        <w:rPr>
          <w:highlight w:val="yellow"/>
        </w:rPr>
        <w:t>B) 9.89 × 10</w:t>
      </w:r>
      <w:r w:rsidRPr="00A8739B">
        <w:rPr>
          <w:position w:val="4"/>
          <w:highlight w:val="yellow"/>
        </w:rPr>
        <w:t xml:space="preserve">23 </w:t>
      </w:r>
      <w:r w:rsidRPr="00A8739B">
        <w:rPr>
          <w:highlight w:val="yellow"/>
        </w:rPr>
        <w:t>molecules H</w:t>
      </w:r>
      <w:r w:rsidRPr="00A8739B">
        <w:rPr>
          <w:position w:val="-4"/>
          <w:highlight w:val="yellow"/>
        </w:rPr>
        <w:t>2</w:t>
      </w:r>
      <w:r w:rsidRPr="00A8739B">
        <w:rPr>
          <w:highlight w:val="yellow"/>
        </w:rPr>
        <w:t>S</w:t>
      </w:r>
    </w:p>
    <w:p xmlns:wp14="http://schemas.microsoft.com/office/word/2010/wordml" w:rsidRPr="008C21E6" w:rsidR="0092331B" w:rsidP="008C21E6" w:rsidRDefault="0092331B" w14:paraId="551C4780" wp14:textId="77777777">
      <w:pPr>
        <w:spacing w:after="0" w:line="240" w:lineRule="auto"/>
      </w:pPr>
      <w:r w:rsidRPr="008C21E6">
        <w:t>C) 5.06 × 10</w:t>
      </w:r>
      <w:r w:rsidRPr="008C21E6">
        <w:rPr>
          <w:position w:val="4"/>
        </w:rPr>
        <w:t xml:space="preserve">25 </w:t>
      </w:r>
      <w:r w:rsidRPr="008C21E6">
        <w:t>molecules H</w:t>
      </w:r>
      <w:r w:rsidRPr="008C21E6">
        <w:rPr>
          <w:position w:val="-4"/>
        </w:rPr>
        <w:t>2</w:t>
      </w:r>
      <w:r w:rsidRPr="008C21E6">
        <w:t>S</w:t>
      </w:r>
    </w:p>
    <w:p xmlns:wp14="http://schemas.microsoft.com/office/word/2010/wordml" w:rsidRPr="008C21E6" w:rsidR="0092331B" w:rsidP="008C21E6" w:rsidRDefault="0092331B" w14:paraId="13B1FD18" wp14:textId="77777777">
      <w:pPr>
        <w:spacing w:after="0" w:line="240" w:lineRule="auto"/>
      </w:pPr>
      <w:r w:rsidRPr="008C21E6">
        <w:t>D) 3.17 × 10</w:t>
      </w:r>
      <w:r w:rsidRPr="008C21E6">
        <w:rPr>
          <w:position w:val="4"/>
        </w:rPr>
        <w:t xml:space="preserve">25 </w:t>
      </w:r>
      <w:r w:rsidRPr="008C21E6">
        <w:t>molecules H</w:t>
      </w:r>
      <w:r w:rsidRPr="008C21E6">
        <w:rPr>
          <w:position w:val="-4"/>
        </w:rPr>
        <w:t>2</w:t>
      </w:r>
      <w:r w:rsidRPr="008C21E6">
        <w:t>S</w:t>
      </w:r>
    </w:p>
    <w:p xmlns:wp14="http://schemas.microsoft.com/office/word/2010/wordml" w:rsidRPr="008C21E6" w:rsidR="0092331B" w:rsidP="008C21E6" w:rsidRDefault="0092331B" w14:paraId="44B7F9F1" wp14:textId="77777777">
      <w:pPr>
        <w:spacing w:after="0" w:line="240" w:lineRule="auto"/>
      </w:pPr>
      <w:r w:rsidRPr="008C21E6">
        <w:t>E) 2.44 × 10</w:t>
      </w:r>
      <w:r w:rsidRPr="008C21E6">
        <w:rPr>
          <w:position w:val="4"/>
        </w:rPr>
        <w:t xml:space="preserve">23 </w:t>
      </w:r>
      <w:r w:rsidRPr="008C21E6">
        <w:t>molecules H</w:t>
      </w:r>
      <w:r w:rsidRPr="008C21E6">
        <w:rPr>
          <w:position w:val="-4"/>
        </w:rPr>
        <w:t>2</w:t>
      </w:r>
      <w:r w:rsidRPr="008C21E6">
        <w:t>S</w:t>
      </w:r>
    </w:p>
    <w:p xmlns:wp14="http://schemas.microsoft.com/office/word/2010/wordml" w:rsidRPr="008C21E6" w:rsidR="0092331B" w:rsidP="008C21E6" w:rsidRDefault="0092331B" w14:paraId="649E0FEA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107F94B8" wp14:textId="77777777">
      <w:pPr>
        <w:spacing w:after="0" w:line="240" w:lineRule="auto"/>
      </w:pPr>
      <w:r>
        <w:t>42</w:t>
      </w:r>
      <w:r w:rsidRPr="008C21E6" w:rsidR="0092331B">
        <w:t>) Determine the limiting reactant (LR) and the mass (in g) of nitrogen that can be formed from 50.0 g N</w:t>
      </w:r>
      <w:r w:rsidRPr="008C21E6" w:rsidR="0092331B">
        <w:rPr>
          <w:position w:val="-4"/>
        </w:rPr>
        <w:t>2</w:t>
      </w:r>
      <w:r w:rsidRPr="008C21E6" w:rsidR="0092331B">
        <w:t>O</w:t>
      </w:r>
      <w:r w:rsidRPr="008C21E6" w:rsidR="0092331B">
        <w:rPr>
          <w:position w:val="-4"/>
        </w:rPr>
        <w:t>4</w:t>
      </w:r>
      <w:r w:rsidRPr="008C21E6" w:rsidR="0092331B">
        <w:t xml:space="preserve"> and 45.0 g N</w:t>
      </w:r>
      <w:r w:rsidRPr="008C21E6" w:rsidR="0092331B">
        <w:rPr>
          <w:position w:val="-4"/>
        </w:rPr>
        <w:t>2</w:t>
      </w:r>
      <w:r w:rsidRPr="008C21E6" w:rsidR="0092331B">
        <w:t>H</w:t>
      </w:r>
      <w:r w:rsidRPr="008C21E6" w:rsidR="0092331B">
        <w:rPr>
          <w:position w:val="-4"/>
        </w:rPr>
        <w:t>4</w:t>
      </w:r>
      <w:r w:rsidRPr="008C21E6" w:rsidR="0092331B">
        <w:t>.  Some possibly useful molar masses are as follows:  N</w:t>
      </w:r>
      <w:r w:rsidRPr="008C21E6" w:rsidR="0092331B">
        <w:rPr>
          <w:position w:val="-4"/>
        </w:rPr>
        <w:t>2</w:t>
      </w:r>
      <w:r w:rsidRPr="008C21E6" w:rsidR="0092331B">
        <w:t>O</w:t>
      </w:r>
      <w:r w:rsidRPr="008C21E6" w:rsidR="0092331B">
        <w:rPr>
          <w:position w:val="-4"/>
        </w:rPr>
        <w:t>4</w:t>
      </w:r>
      <w:r w:rsidRPr="008C21E6" w:rsidR="0092331B">
        <w:t xml:space="preserve"> = 92.02 g/mol, N</w:t>
      </w:r>
      <w:r w:rsidRPr="008C21E6" w:rsidR="0092331B">
        <w:rPr>
          <w:position w:val="-4"/>
        </w:rPr>
        <w:t>2</w:t>
      </w:r>
      <w:r w:rsidRPr="008C21E6" w:rsidR="0092331B">
        <w:t>H</w:t>
      </w:r>
      <w:r w:rsidRPr="008C21E6" w:rsidR="0092331B">
        <w:rPr>
          <w:position w:val="-4"/>
        </w:rPr>
        <w:t>4</w:t>
      </w:r>
      <w:r w:rsidRPr="008C21E6" w:rsidR="0092331B">
        <w:t xml:space="preserve"> = 32.05 g/mol.</w:t>
      </w:r>
    </w:p>
    <w:p xmlns:wp14="http://schemas.microsoft.com/office/word/2010/wordml" w:rsidRPr="008C21E6" w:rsidR="0092331B" w:rsidP="008C21E6" w:rsidRDefault="0092331B" w14:paraId="62661CFF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92331B" w14:paraId="44BE3F9B" wp14:textId="77777777">
      <w:pPr>
        <w:spacing w:after="0" w:line="240" w:lineRule="auto"/>
      </w:pPr>
      <w:r w:rsidRPr="008C21E6">
        <w:tab/>
      </w:r>
      <w:proofErr w:type="gramStart"/>
      <w:r w:rsidRPr="008C21E6">
        <w:t>N</w:t>
      </w:r>
      <w:r w:rsidRPr="008C21E6">
        <w:rPr>
          <w:position w:val="-4"/>
        </w:rPr>
        <w:t>2</w:t>
      </w:r>
      <w:r w:rsidRPr="008C21E6">
        <w:t>O</w:t>
      </w:r>
      <w:r w:rsidRPr="008C21E6">
        <w:rPr>
          <w:position w:val="-4"/>
        </w:rPr>
        <w:t>4</w:t>
      </w:r>
      <w:r w:rsidRPr="008C21E6">
        <w:t>(</w:t>
      </w:r>
      <w:proofErr w:type="gramEnd"/>
      <w:r w:rsidRPr="008C21E6">
        <w:t>l) + 2 N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4</w:t>
      </w:r>
      <w:r w:rsidRPr="008C21E6">
        <w:t>(l)  →  3 N</w:t>
      </w:r>
      <w:r w:rsidRPr="008C21E6">
        <w:rPr>
          <w:position w:val="-4"/>
        </w:rPr>
        <w:t>2</w:t>
      </w:r>
      <w:r w:rsidRPr="008C21E6">
        <w:t>(g) + 4 H</w:t>
      </w:r>
      <w:r w:rsidRPr="008C21E6">
        <w:rPr>
          <w:position w:val="-4"/>
        </w:rPr>
        <w:t>2</w:t>
      </w:r>
      <w:r w:rsidRPr="008C21E6">
        <w:t>O(g)</w:t>
      </w:r>
    </w:p>
    <w:p xmlns:wp14="http://schemas.microsoft.com/office/word/2010/wordml" w:rsidRPr="008C21E6" w:rsidR="0092331B" w:rsidP="008C21E6" w:rsidRDefault="0092331B" w14:paraId="1C4CA8FF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92331B" w14:paraId="49D7D274" wp14:textId="77777777">
      <w:pPr>
        <w:spacing w:after="0" w:line="240" w:lineRule="auto"/>
      </w:pPr>
      <w:r w:rsidRPr="008C21E6">
        <w:t>A) LR = N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4</w:t>
      </w:r>
      <w:r w:rsidRPr="008C21E6">
        <w:t>, 59.0 g N</w:t>
      </w:r>
      <w:r w:rsidRPr="008C21E6">
        <w:rPr>
          <w:position w:val="-4"/>
        </w:rPr>
        <w:t xml:space="preserve">2 </w:t>
      </w:r>
      <w:r w:rsidRPr="008C21E6">
        <w:t>formed</w:t>
      </w:r>
    </w:p>
    <w:p xmlns:wp14="http://schemas.microsoft.com/office/word/2010/wordml" w:rsidRPr="008C21E6" w:rsidR="0092331B" w:rsidP="008C21E6" w:rsidRDefault="0092331B" w14:paraId="553CFEBF" wp14:textId="77777777">
      <w:pPr>
        <w:spacing w:after="0" w:line="240" w:lineRule="auto"/>
      </w:pPr>
      <w:r w:rsidRPr="008C21E6">
        <w:t>B) LR = N</w:t>
      </w:r>
      <w:r w:rsidRPr="008C21E6">
        <w:rPr>
          <w:position w:val="-4"/>
        </w:rPr>
        <w:t>2</w:t>
      </w:r>
      <w:r w:rsidRPr="008C21E6">
        <w:t>O</w:t>
      </w:r>
      <w:r w:rsidRPr="008C21E6">
        <w:rPr>
          <w:position w:val="-4"/>
        </w:rPr>
        <w:t>4</w:t>
      </w:r>
      <w:r w:rsidRPr="008C21E6">
        <w:t>, 105 g N</w:t>
      </w:r>
      <w:r w:rsidRPr="008C21E6">
        <w:rPr>
          <w:position w:val="-4"/>
        </w:rPr>
        <w:t xml:space="preserve">2 </w:t>
      </w:r>
      <w:r w:rsidRPr="008C21E6">
        <w:t>formed</w:t>
      </w:r>
    </w:p>
    <w:p xmlns:wp14="http://schemas.microsoft.com/office/word/2010/wordml" w:rsidRPr="008C21E6" w:rsidR="0092331B" w:rsidP="008C21E6" w:rsidRDefault="0092331B" w14:paraId="734FA838" wp14:textId="77777777">
      <w:pPr>
        <w:spacing w:after="0" w:line="240" w:lineRule="auto"/>
      </w:pPr>
      <w:r w:rsidRPr="003700CC">
        <w:rPr>
          <w:highlight w:val="yellow"/>
        </w:rPr>
        <w:t>C) LR = N</w:t>
      </w:r>
      <w:r w:rsidRPr="003700CC">
        <w:rPr>
          <w:position w:val="-4"/>
          <w:highlight w:val="yellow"/>
        </w:rPr>
        <w:t>2</w:t>
      </w:r>
      <w:r w:rsidRPr="003700CC">
        <w:rPr>
          <w:highlight w:val="yellow"/>
        </w:rPr>
        <w:t>O</w:t>
      </w:r>
      <w:r w:rsidRPr="003700CC">
        <w:rPr>
          <w:position w:val="-4"/>
          <w:highlight w:val="yellow"/>
        </w:rPr>
        <w:t>4</w:t>
      </w:r>
      <w:r w:rsidRPr="003700CC">
        <w:rPr>
          <w:highlight w:val="yellow"/>
        </w:rPr>
        <w:t>, 45.7 g N</w:t>
      </w:r>
      <w:r w:rsidRPr="003700CC">
        <w:rPr>
          <w:position w:val="-4"/>
          <w:highlight w:val="yellow"/>
        </w:rPr>
        <w:t xml:space="preserve">2 </w:t>
      </w:r>
      <w:r w:rsidRPr="003700CC">
        <w:rPr>
          <w:highlight w:val="yellow"/>
        </w:rPr>
        <w:t>formed</w:t>
      </w:r>
    </w:p>
    <w:p xmlns:wp14="http://schemas.microsoft.com/office/word/2010/wordml" w:rsidRPr="008C21E6" w:rsidR="0092331B" w:rsidP="008C21E6" w:rsidRDefault="0092331B" w14:paraId="69335F78" wp14:textId="77777777">
      <w:pPr>
        <w:spacing w:after="0" w:line="240" w:lineRule="auto"/>
      </w:pPr>
      <w:r w:rsidRPr="008C21E6">
        <w:t>D) LR = N</w:t>
      </w:r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4</w:t>
      </w:r>
      <w:r w:rsidRPr="008C21E6">
        <w:t>, 13.3 g N</w:t>
      </w:r>
      <w:r w:rsidRPr="008C21E6">
        <w:rPr>
          <w:position w:val="-4"/>
        </w:rPr>
        <w:t xml:space="preserve">2 </w:t>
      </w:r>
      <w:r w:rsidRPr="008C21E6">
        <w:t>formed</w:t>
      </w:r>
    </w:p>
    <w:p xmlns:wp14="http://schemas.microsoft.com/office/word/2010/wordml" w:rsidRPr="008C21E6" w:rsidR="0092331B" w:rsidP="008C21E6" w:rsidRDefault="0092331B" w14:paraId="1EB18640" wp14:textId="77777777">
      <w:pPr>
        <w:spacing w:after="0" w:line="240" w:lineRule="auto"/>
      </w:pPr>
      <w:r w:rsidRPr="008C21E6">
        <w:t>E) No LR, 45.0 g N</w:t>
      </w:r>
      <w:r w:rsidRPr="008C21E6">
        <w:rPr>
          <w:position w:val="-4"/>
        </w:rPr>
        <w:t xml:space="preserve">2 </w:t>
      </w:r>
      <w:r w:rsidRPr="008C21E6">
        <w:t>formed</w:t>
      </w:r>
    </w:p>
    <w:p xmlns:wp14="http://schemas.microsoft.com/office/word/2010/wordml" w:rsidRPr="008C21E6" w:rsidR="0092331B" w:rsidP="008C21E6" w:rsidRDefault="0092331B" w14:paraId="4B998979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7CA32E12" wp14:textId="77777777">
      <w:pPr>
        <w:spacing w:after="0" w:line="240" w:lineRule="auto"/>
      </w:pPr>
      <w:r>
        <w:t>43</w:t>
      </w:r>
      <w:r w:rsidRPr="008C21E6" w:rsidR="0092331B">
        <w:t>) Determine the percent yield of a reaction that produces 28.65 g of Fe when 50.00 g of Fe</w:t>
      </w:r>
      <w:r w:rsidRPr="008C21E6" w:rsidR="0092331B">
        <w:rPr>
          <w:position w:val="-4"/>
        </w:rPr>
        <w:t>2</w:t>
      </w:r>
      <w:r w:rsidRPr="008C21E6" w:rsidR="0092331B">
        <w:t>O</w:t>
      </w:r>
      <w:r w:rsidRPr="008C21E6" w:rsidR="0092331B">
        <w:rPr>
          <w:position w:val="-4"/>
        </w:rPr>
        <w:t>3</w:t>
      </w:r>
      <w:r w:rsidRPr="008C21E6" w:rsidR="0092331B">
        <w:t xml:space="preserve"> react with excess Al according to the following reaction.</w:t>
      </w:r>
    </w:p>
    <w:p xmlns:wp14="http://schemas.microsoft.com/office/word/2010/wordml" w:rsidRPr="008C21E6" w:rsidR="0092331B" w:rsidP="008C21E6" w:rsidRDefault="0092331B" w14:paraId="653C3029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92331B" w14:paraId="75FCE1C2" wp14:textId="77777777">
      <w:pPr>
        <w:spacing w:after="0" w:line="240" w:lineRule="auto"/>
      </w:pPr>
      <w:r w:rsidRPr="008C21E6">
        <w:tab/>
      </w:r>
      <w:r w:rsidRPr="008C21E6">
        <w:t>Fe</w:t>
      </w:r>
      <w:r w:rsidRPr="008C21E6">
        <w:rPr>
          <w:position w:val="-4"/>
        </w:rPr>
        <w:t>2</w:t>
      </w:r>
      <w:r w:rsidRPr="008C21E6">
        <w:t>O</w:t>
      </w:r>
      <w:r w:rsidRPr="008C21E6">
        <w:rPr>
          <w:position w:val="-4"/>
        </w:rPr>
        <w:t>3</w:t>
      </w:r>
      <w:r w:rsidRPr="008C21E6">
        <w:t>(s) + 2 Al(s</w:t>
      </w:r>
      <w:proofErr w:type="gramStart"/>
      <w:r w:rsidRPr="008C21E6">
        <w:t>)  →</w:t>
      </w:r>
      <w:proofErr w:type="gramEnd"/>
      <w:r w:rsidRPr="008C21E6">
        <w:t xml:space="preserve">  Al</w:t>
      </w:r>
      <w:r w:rsidRPr="008C21E6">
        <w:rPr>
          <w:position w:val="-4"/>
        </w:rPr>
        <w:t>2</w:t>
      </w:r>
      <w:r w:rsidRPr="008C21E6">
        <w:t>O</w:t>
      </w:r>
      <w:r w:rsidRPr="008C21E6">
        <w:rPr>
          <w:position w:val="-4"/>
        </w:rPr>
        <w:t>3</w:t>
      </w:r>
      <w:r w:rsidRPr="008C21E6">
        <w:t>(s) + 2 Fe(s)</w:t>
      </w:r>
    </w:p>
    <w:p xmlns:wp14="http://schemas.microsoft.com/office/word/2010/wordml" w:rsidRPr="008C21E6" w:rsidR="0092331B" w:rsidP="008C21E6" w:rsidRDefault="0092331B" w14:paraId="216A53F1" wp14:textId="77777777">
      <w:pPr>
        <w:spacing w:after="0" w:line="240" w:lineRule="auto"/>
      </w:pPr>
      <w:r w:rsidRPr="008C21E6">
        <w:t>A) 61.03 %</w:t>
      </w:r>
    </w:p>
    <w:p xmlns:wp14="http://schemas.microsoft.com/office/word/2010/wordml" w:rsidRPr="008C21E6" w:rsidR="0092331B" w:rsidP="008C21E6" w:rsidRDefault="0092331B" w14:paraId="17B2AB5F" wp14:textId="77777777">
      <w:pPr>
        <w:spacing w:after="0" w:line="240" w:lineRule="auto"/>
      </w:pPr>
      <w:r w:rsidRPr="008C21E6">
        <w:t>B) 28.65 %</w:t>
      </w:r>
    </w:p>
    <w:p xmlns:wp14="http://schemas.microsoft.com/office/word/2010/wordml" w:rsidRPr="008C21E6" w:rsidR="0092331B" w:rsidP="008C21E6" w:rsidRDefault="0092331B" w14:paraId="639BD2B2" wp14:textId="77777777">
      <w:pPr>
        <w:spacing w:after="0" w:line="240" w:lineRule="auto"/>
      </w:pPr>
      <w:r w:rsidRPr="008C21E6">
        <w:t>C) 57.30 %</w:t>
      </w:r>
    </w:p>
    <w:p xmlns:wp14="http://schemas.microsoft.com/office/word/2010/wordml" w:rsidRPr="008C21E6" w:rsidR="0092331B" w:rsidP="008C21E6" w:rsidRDefault="0092331B" w14:paraId="3F4605A0" wp14:textId="77777777">
      <w:pPr>
        <w:spacing w:after="0" w:line="240" w:lineRule="auto"/>
      </w:pPr>
      <w:r w:rsidRPr="008C21E6">
        <w:t>D) 20.02 %</w:t>
      </w:r>
    </w:p>
    <w:p xmlns:wp14="http://schemas.microsoft.com/office/word/2010/wordml" w:rsidRPr="008C21E6" w:rsidR="0092331B" w:rsidP="008C21E6" w:rsidRDefault="0092331B" w14:paraId="141D3B53" wp14:textId="77777777">
      <w:pPr>
        <w:spacing w:after="0" w:line="240" w:lineRule="auto"/>
      </w:pPr>
      <w:r w:rsidRPr="00A8739B">
        <w:rPr>
          <w:highlight w:val="yellow"/>
        </w:rPr>
        <w:t>E) 81.93 %</w:t>
      </w:r>
    </w:p>
    <w:p xmlns:wp14="http://schemas.microsoft.com/office/word/2010/wordml" w:rsidRPr="008C21E6" w:rsidR="0092331B" w:rsidP="008C21E6" w:rsidRDefault="0092331B" w14:paraId="6BD7DA8A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1B31053D" wp14:textId="77777777">
      <w:pPr>
        <w:spacing w:after="0" w:line="240" w:lineRule="auto"/>
      </w:pPr>
      <w:r>
        <w:lastRenderedPageBreak/>
        <w:t>44</w:t>
      </w:r>
      <w:r w:rsidRPr="008C21E6" w:rsidR="0092331B">
        <w:t xml:space="preserve">) What volume (in mL) of 0.0887 M </w:t>
      </w:r>
      <w:proofErr w:type="spellStart"/>
      <w:r w:rsidRPr="008C21E6" w:rsidR="0092331B">
        <w:t>MgF</w:t>
      </w:r>
      <w:proofErr w:type="spellEnd"/>
      <w:r w:rsidRPr="008C21E6" w:rsidR="0092331B">
        <w:rPr>
          <w:position w:val="-4"/>
        </w:rPr>
        <w:t>2</w:t>
      </w:r>
      <w:r w:rsidRPr="008C21E6" w:rsidR="0092331B">
        <w:t xml:space="preserve"> </w:t>
      </w:r>
      <w:proofErr w:type="gramStart"/>
      <w:r w:rsidRPr="008C21E6" w:rsidR="0092331B">
        <w:t>solution</w:t>
      </w:r>
      <w:proofErr w:type="gramEnd"/>
      <w:r w:rsidRPr="008C21E6" w:rsidR="0092331B">
        <w:t xml:space="preserve"> is needed to make 275.0 mL of 0.0224 M </w:t>
      </w:r>
      <w:proofErr w:type="spellStart"/>
      <w:r w:rsidRPr="008C21E6" w:rsidR="0092331B">
        <w:t>MgF</w:t>
      </w:r>
      <w:proofErr w:type="spellEnd"/>
      <w:r w:rsidRPr="008C21E6" w:rsidR="0092331B">
        <w:rPr>
          <w:position w:val="-4"/>
        </w:rPr>
        <w:t xml:space="preserve">2 </w:t>
      </w:r>
      <w:r w:rsidRPr="008C21E6" w:rsidR="0092331B">
        <w:t>solution?</w:t>
      </w:r>
    </w:p>
    <w:p xmlns:wp14="http://schemas.microsoft.com/office/word/2010/wordml" w:rsidRPr="008C21E6" w:rsidR="0092331B" w:rsidP="008C21E6" w:rsidRDefault="0092331B" w14:paraId="55F59700" wp14:textId="77777777">
      <w:pPr>
        <w:spacing w:after="0" w:line="240" w:lineRule="auto"/>
      </w:pPr>
      <w:r w:rsidRPr="008C21E6">
        <w:t>A) 72.3 mL</w:t>
      </w:r>
    </w:p>
    <w:p xmlns:wp14="http://schemas.microsoft.com/office/word/2010/wordml" w:rsidRPr="008C21E6" w:rsidR="0092331B" w:rsidP="008C21E6" w:rsidRDefault="0092331B" w14:paraId="3988C344" wp14:textId="77777777">
      <w:pPr>
        <w:spacing w:after="0" w:line="240" w:lineRule="auto"/>
      </w:pPr>
      <w:r w:rsidRPr="008C21E6">
        <w:t>B) 91.8 mL</w:t>
      </w:r>
    </w:p>
    <w:p xmlns:wp14="http://schemas.microsoft.com/office/word/2010/wordml" w:rsidRPr="008C21E6" w:rsidR="0092331B" w:rsidP="008C21E6" w:rsidRDefault="0092331B" w14:paraId="01617F25" wp14:textId="77777777">
      <w:pPr>
        <w:spacing w:after="0" w:line="240" w:lineRule="auto"/>
      </w:pPr>
      <w:r w:rsidRPr="008C21E6">
        <w:t>C) 10.9 mL</w:t>
      </w:r>
    </w:p>
    <w:p xmlns:wp14="http://schemas.microsoft.com/office/word/2010/wordml" w:rsidRPr="008C21E6" w:rsidR="0092331B" w:rsidP="008C21E6" w:rsidRDefault="0092331B" w14:paraId="62C317DE" wp14:textId="77777777">
      <w:pPr>
        <w:spacing w:after="0" w:line="240" w:lineRule="auto"/>
      </w:pPr>
      <w:r w:rsidRPr="00A8739B">
        <w:rPr>
          <w:highlight w:val="yellow"/>
        </w:rPr>
        <w:t>D) 69.4 mL</w:t>
      </w:r>
    </w:p>
    <w:p xmlns:wp14="http://schemas.microsoft.com/office/word/2010/wordml" w:rsidRPr="008C21E6" w:rsidR="0092331B" w:rsidP="008C21E6" w:rsidRDefault="0092331B" w14:paraId="622BE077" wp14:textId="77777777">
      <w:pPr>
        <w:spacing w:after="0" w:line="240" w:lineRule="auto"/>
      </w:pPr>
      <w:r w:rsidRPr="008C21E6">
        <w:t>E) 14.4 mL</w:t>
      </w:r>
    </w:p>
    <w:p xmlns:wp14="http://schemas.microsoft.com/office/word/2010/wordml" w:rsidRPr="008C21E6" w:rsidR="0092331B" w:rsidP="008C21E6" w:rsidRDefault="0092331B" w14:paraId="6F037AC4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5E06C4F5" wp14:textId="77777777">
      <w:pPr>
        <w:spacing w:after="0" w:line="240" w:lineRule="auto"/>
      </w:pPr>
      <w:r>
        <w:t>45</w:t>
      </w:r>
      <w:r w:rsidRPr="008C21E6" w:rsidR="0092331B">
        <w:t xml:space="preserve">) Determine the molarity of a solution formed by dissolving 468 mg of </w:t>
      </w:r>
      <w:proofErr w:type="spellStart"/>
      <w:r w:rsidRPr="008C21E6" w:rsidR="0092331B">
        <w:t>MgI</w:t>
      </w:r>
      <w:proofErr w:type="spellEnd"/>
      <w:r w:rsidRPr="008C21E6" w:rsidR="0092331B">
        <w:rPr>
          <w:position w:val="-4"/>
        </w:rPr>
        <w:t>2</w:t>
      </w:r>
      <w:r w:rsidRPr="008C21E6" w:rsidR="0092331B">
        <w:t xml:space="preserve"> in enough water to yield 50.0 mL of solution.</w:t>
      </w:r>
    </w:p>
    <w:p xmlns:wp14="http://schemas.microsoft.com/office/word/2010/wordml" w:rsidRPr="008C21E6" w:rsidR="0092331B" w:rsidP="008C21E6" w:rsidRDefault="0092331B" w14:paraId="267E7203" wp14:textId="77777777">
      <w:pPr>
        <w:spacing w:after="0" w:line="240" w:lineRule="auto"/>
      </w:pPr>
      <w:r w:rsidRPr="008C21E6">
        <w:t>A) 0.0297 M</w:t>
      </w:r>
    </w:p>
    <w:p xmlns:wp14="http://schemas.microsoft.com/office/word/2010/wordml" w:rsidRPr="008C21E6" w:rsidR="0092331B" w:rsidP="008C21E6" w:rsidRDefault="0092331B" w14:paraId="22D762D1" wp14:textId="77777777">
      <w:pPr>
        <w:spacing w:after="0" w:line="240" w:lineRule="auto"/>
      </w:pPr>
      <w:r w:rsidRPr="00A8739B">
        <w:rPr>
          <w:highlight w:val="yellow"/>
        </w:rPr>
        <w:t>B) 0.0337 M</w:t>
      </w:r>
    </w:p>
    <w:p xmlns:wp14="http://schemas.microsoft.com/office/word/2010/wordml" w:rsidRPr="008C21E6" w:rsidR="0092331B" w:rsidP="008C21E6" w:rsidRDefault="0092331B" w14:paraId="7DC32497" wp14:textId="77777777">
      <w:pPr>
        <w:spacing w:after="0" w:line="240" w:lineRule="auto"/>
      </w:pPr>
      <w:r w:rsidRPr="008C21E6">
        <w:t>C) 0.0936 M</w:t>
      </w:r>
    </w:p>
    <w:p xmlns:wp14="http://schemas.microsoft.com/office/word/2010/wordml" w:rsidRPr="008C21E6" w:rsidR="0092331B" w:rsidP="008C21E6" w:rsidRDefault="0092331B" w14:paraId="7A0A2F89" wp14:textId="77777777">
      <w:pPr>
        <w:spacing w:after="0" w:line="240" w:lineRule="auto"/>
      </w:pPr>
      <w:r w:rsidRPr="008C21E6">
        <w:t>D) 0.0107 M</w:t>
      </w:r>
    </w:p>
    <w:p xmlns:wp14="http://schemas.microsoft.com/office/word/2010/wordml" w:rsidRPr="008C21E6" w:rsidR="0092331B" w:rsidP="008C21E6" w:rsidRDefault="0092331B" w14:paraId="700D07EE" wp14:textId="77777777">
      <w:pPr>
        <w:spacing w:after="0" w:line="240" w:lineRule="auto"/>
      </w:pPr>
      <w:r w:rsidRPr="008C21E6">
        <w:t>E) 0.0651 M</w:t>
      </w:r>
    </w:p>
    <w:p xmlns:wp14="http://schemas.microsoft.com/office/word/2010/wordml" w:rsidRPr="008C21E6" w:rsidR="0092331B" w:rsidP="008C21E6" w:rsidRDefault="0092331B" w14:paraId="22D37CF4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0831281A" wp14:textId="77777777">
      <w:pPr>
        <w:spacing w:after="0" w:line="240" w:lineRule="auto"/>
      </w:pPr>
      <w:r>
        <w:t>46</w:t>
      </w:r>
      <w:r w:rsidRPr="008C21E6" w:rsidR="0092331B">
        <w:t xml:space="preserve">) Which of the following is </w:t>
      </w:r>
      <w:r w:rsidRPr="008C21E6" w:rsidR="0092331B">
        <w:rPr>
          <w:b/>
          <w:bCs/>
        </w:rPr>
        <w:t>NOT</w:t>
      </w:r>
      <w:r w:rsidRPr="008C21E6" w:rsidR="0092331B">
        <w:t xml:space="preserve"> a strong electrolyte?</w:t>
      </w:r>
    </w:p>
    <w:p xmlns:wp14="http://schemas.microsoft.com/office/word/2010/wordml" w:rsidRPr="008C21E6" w:rsidR="0092331B" w:rsidP="008C21E6" w:rsidRDefault="0092331B" w14:paraId="29AEAA46" wp14:textId="77777777">
      <w:pPr>
        <w:spacing w:after="0" w:line="240" w:lineRule="auto"/>
      </w:pPr>
      <w:r w:rsidRPr="008C21E6">
        <w:t xml:space="preserve">A) </w:t>
      </w:r>
      <w:proofErr w:type="spellStart"/>
      <w:r w:rsidRPr="008C21E6">
        <w:t>LiOH</w:t>
      </w:r>
      <w:proofErr w:type="spellEnd"/>
    </w:p>
    <w:p xmlns:wp14="http://schemas.microsoft.com/office/word/2010/wordml" w:rsidRPr="008C21E6" w:rsidR="0092331B" w:rsidP="008C21E6" w:rsidRDefault="0092331B" w14:paraId="0BEB530D" wp14:textId="77777777">
      <w:pPr>
        <w:spacing w:after="0" w:line="240" w:lineRule="auto"/>
        <w:rPr>
          <w:position w:val="-4"/>
        </w:rPr>
      </w:pPr>
      <w:r w:rsidRPr="008C21E6">
        <w:t xml:space="preserve">B) </w:t>
      </w:r>
      <w:proofErr w:type="spellStart"/>
      <w:r w:rsidRPr="008C21E6">
        <w:t>CaCl</w:t>
      </w:r>
      <w:proofErr w:type="spellEnd"/>
      <w:r w:rsidRPr="008C21E6">
        <w:rPr>
          <w:position w:val="-4"/>
        </w:rPr>
        <w:t>2</w:t>
      </w:r>
    </w:p>
    <w:p xmlns:wp14="http://schemas.microsoft.com/office/word/2010/wordml" w:rsidRPr="008C21E6" w:rsidR="0092331B" w:rsidP="008C21E6" w:rsidRDefault="0092331B" w14:paraId="0E4F46B3" wp14:textId="77777777">
      <w:pPr>
        <w:spacing w:after="0" w:line="240" w:lineRule="auto"/>
        <w:rPr>
          <w:position w:val="-4"/>
        </w:rPr>
      </w:pPr>
      <w:r w:rsidRPr="00A8739B">
        <w:rPr>
          <w:highlight w:val="yellow"/>
        </w:rPr>
        <w:t xml:space="preserve">C) </w:t>
      </w:r>
      <w:proofErr w:type="spellStart"/>
      <w:r w:rsidRPr="00A8739B">
        <w:rPr>
          <w:highlight w:val="yellow"/>
        </w:rPr>
        <w:t>MgCO</w:t>
      </w:r>
      <w:proofErr w:type="spellEnd"/>
      <w:r w:rsidRPr="00A8739B">
        <w:rPr>
          <w:position w:val="-4"/>
          <w:highlight w:val="yellow"/>
        </w:rPr>
        <w:t>3</w:t>
      </w:r>
    </w:p>
    <w:p xmlns:wp14="http://schemas.microsoft.com/office/word/2010/wordml" w:rsidRPr="008C21E6" w:rsidR="0092331B" w:rsidP="008C21E6" w:rsidRDefault="0092331B" w14:paraId="3B9ABEFF" wp14:textId="77777777">
      <w:pPr>
        <w:spacing w:after="0" w:line="240" w:lineRule="auto"/>
        <w:rPr>
          <w:position w:val="-4"/>
        </w:rPr>
      </w:pPr>
      <w:r w:rsidRPr="008C21E6">
        <w:t xml:space="preserve">D) </w:t>
      </w:r>
      <w:proofErr w:type="spellStart"/>
      <w:r w:rsidRPr="008C21E6">
        <w:t>NaC</w:t>
      </w:r>
      <w:proofErr w:type="spellEnd"/>
      <w:r w:rsidRPr="008C21E6">
        <w:rPr>
          <w:position w:val="-4"/>
        </w:rPr>
        <w:t>2</w:t>
      </w:r>
      <w:r w:rsidRPr="008C21E6">
        <w:t>H</w:t>
      </w:r>
      <w:r w:rsidRPr="008C21E6">
        <w:rPr>
          <w:position w:val="-4"/>
        </w:rPr>
        <w:t>3</w:t>
      </w:r>
      <w:r w:rsidRPr="008C21E6">
        <w:t>O</w:t>
      </w:r>
      <w:r w:rsidRPr="008C21E6">
        <w:rPr>
          <w:position w:val="-4"/>
        </w:rPr>
        <w:t>2</w:t>
      </w:r>
    </w:p>
    <w:p xmlns:wp14="http://schemas.microsoft.com/office/word/2010/wordml" w:rsidRPr="008C21E6" w:rsidR="0092331B" w:rsidP="008C21E6" w:rsidRDefault="0092331B" w14:paraId="1CD30383" wp14:textId="77777777">
      <w:pPr>
        <w:spacing w:after="0" w:line="240" w:lineRule="auto"/>
        <w:rPr>
          <w:position w:val="-4"/>
        </w:rPr>
      </w:pPr>
      <w:r w:rsidRPr="008C21E6">
        <w:t>E) Li</w:t>
      </w:r>
      <w:r w:rsidRPr="008C21E6">
        <w:rPr>
          <w:position w:val="-4"/>
        </w:rPr>
        <w:t>2</w:t>
      </w:r>
      <w:r w:rsidRPr="008C21E6">
        <w:t>SO</w:t>
      </w:r>
      <w:r w:rsidRPr="008C21E6">
        <w:rPr>
          <w:position w:val="-4"/>
        </w:rPr>
        <w:t>4</w:t>
      </w:r>
    </w:p>
    <w:p xmlns:wp14="http://schemas.microsoft.com/office/word/2010/wordml" w:rsidRPr="008C21E6" w:rsidR="0092331B" w:rsidP="008C21E6" w:rsidRDefault="0092331B" w14:paraId="400B6EDC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41DADCE6" wp14:textId="77777777">
      <w:pPr>
        <w:spacing w:after="0" w:line="240" w:lineRule="auto"/>
      </w:pPr>
      <w:r>
        <w:t>4</w:t>
      </w:r>
      <w:r w:rsidRPr="008C21E6" w:rsidR="0092331B">
        <w:t>7) Identify HCl.</w:t>
      </w:r>
    </w:p>
    <w:p xmlns:wp14="http://schemas.microsoft.com/office/word/2010/wordml" w:rsidRPr="008C21E6" w:rsidR="0092331B" w:rsidP="008C21E6" w:rsidRDefault="0092331B" w14:paraId="3CEDF0AF" wp14:textId="77777777">
      <w:pPr>
        <w:spacing w:after="0" w:line="240" w:lineRule="auto"/>
      </w:pPr>
      <w:r w:rsidRPr="008C21E6">
        <w:t xml:space="preserve">A) </w:t>
      </w:r>
      <w:proofErr w:type="gramStart"/>
      <w:r w:rsidRPr="008C21E6">
        <w:t>strong</w:t>
      </w:r>
      <w:proofErr w:type="gramEnd"/>
      <w:r w:rsidRPr="008C21E6">
        <w:t xml:space="preserve"> electrolyte, weak acid</w:t>
      </w:r>
    </w:p>
    <w:p xmlns:wp14="http://schemas.microsoft.com/office/word/2010/wordml" w:rsidRPr="008C21E6" w:rsidR="0092331B" w:rsidP="008C21E6" w:rsidRDefault="0092331B" w14:paraId="5E3B6468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weak</w:t>
      </w:r>
      <w:proofErr w:type="gramEnd"/>
      <w:r w:rsidRPr="008C21E6">
        <w:t xml:space="preserve"> electrolyte, weak acid</w:t>
      </w:r>
    </w:p>
    <w:p xmlns:wp14="http://schemas.microsoft.com/office/word/2010/wordml" w:rsidRPr="008C21E6" w:rsidR="0092331B" w:rsidP="008C21E6" w:rsidRDefault="0092331B" w14:paraId="7E196A4C" wp14:textId="77777777">
      <w:pPr>
        <w:spacing w:after="0" w:line="240" w:lineRule="auto"/>
      </w:pPr>
      <w:r w:rsidRPr="00A8739B">
        <w:rPr>
          <w:highlight w:val="yellow"/>
        </w:rPr>
        <w:t xml:space="preserve">C) </w:t>
      </w:r>
      <w:proofErr w:type="gramStart"/>
      <w:r w:rsidRPr="00A8739B">
        <w:rPr>
          <w:highlight w:val="yellow"/>
        </w:rPr>
        <w:t>strong</w:t>
      </w:r>
      <w:proofErr w:type="gramEnd"/>
      <w:r w:rsidRPr="00A8739B">
        <w:rPr>
          <w:highlight w:val="yellow"/>
        </w:rPr>
        <w:t xml:space="preserve"> electrolyte, strong acid</w:t>
      </w:r>
    </w:p>
    <w:p xmlns:wp14="http://schemas.microsoft.com/office/word/2010/wordml" w:rsidRPr="008C21E6" w:rsidR="0092331B" w:rsidP="008C21E6" w:rsidRDefault="0092331B" w14:paraId="454AFB14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weak</w:t>
      </w:r>
      <w:proofErr w:type="gramEnd"/>
      <w:r w:rsidRPr="008C21E6">
        <w:t xml:space="preserve"> electrolyte, strong acid</w:t>
      </w:r>
    </w:p>
    <w:p xmlns:wp14="http://schemas.microsoft.com/office/word/2010/wordml" w:rsidRPr="008C21E6" w:rsidR="0092331B" w:rsidP="008C21E6" w:rsidRDefault="0092331B" w14:paraId="5EB54D82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nonelectrolyte</w:t>
      </w:r>
      <w:proofErr w:type="gramEnd"/>
    </w:p>
    <w:p xmlns:wp14="http://schemas.microsoft.com/office/word/2010/wordml" w:rsidRPr="008C21E6" w:rsidR="0092331B" w:rsidP="008C21E6" w:rsidRDefault="0092331B" w14:paraId="177DECDD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76D3CA8F" wp14:textId="77777777">
      <w:pPr>
        <w:spacing w:after="0" w:line="240" w:lineRule="auto"/>
      </w:pPr>
      <w:r>
        <w:t>4</w:t>
      </w:r>
      <w:r w:rsidRPr="008C21E6" w:rsidR="0092331B">
        <w:t>8) Identify sugar.</w:t>
      </w:r>
    </w:p>
    <w:p xmlns:wp14="http://schemas.microsoft.com/office/word/2010/wordml" w:rsidRPr="008C21E6" w:rsidR="0092331B" w:rsidP="008C21E6" w:rsidRDefault="0092331B" w14:paraId="0FDC6E55" wp14:textId="77777777">
      <w:pPr>
        <w:spacing w:after="0" w:line="240" w:lineRule="auto"/>
      </w:pPr>
      <w:r w:rsidRPr="008C21E6">
        <w:t xml:space="preserve">A) </w:t>
      </w:r>
      <w:proofErr w:type="gramStart"/>
      <w:r w:rsidRPr="008C21E6">
        <w:t>strong</w:t>
      </w:r>
      <w:proofErr w:type="gramEnd"/>
      <w:r w:rsidRPr="008C21E6">
        <w:t xml:space="preserve"> electrolyte, weak acid</w:t>
      </w:r>
    </w:p>
    <w:p xmlns:wp14="http://schemas.microsoft.com/office/word/2010/wordml" w:rsidRPr="008C21E6" w:rsidR="0092331B" w:rsidP="008C21E6" w:rsidRDefault="0092331B" w14:paraId="0F90AB2A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weak</w:t>
      </w:r>
      <w:proofErr w:type="gramEnd"/>
      <w:r w:rsidRPr="008C21E6">
        <w:t xml:space="preserve"> electrolyte, weak acid</w:t>
      </w:r>
    </w:p>
    <w:p xmlns:wp14="http://schemas.microsoft.com/office/word/2010/wordml" w:rsidRPr="008C21E6" w:rsidR="0092331B" w:rsidP="008C21E6" w:rsidRDefault="0092331B" w14:paraId="525727B3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strong</w:t>
      </w:r>
      <w:proofErr w:type="gramEnd"/>
      <w:r w:rsidRPr="008C21E6">
        <w:t xml:space="preserve"> electrolyte, strong acid</w:t>
      </w:r>
    </w:p>
    <w:p xmlns:wp14="http://schemas.microsoft.com/office/word/2010/wordml" w:rsidRPr="008C21E6" w:rsidR="0092331B" w:rsidP="008C21E6" w:rsidRDefault="0092331B" w14:paraId="40FF0C2D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weak</w:t>
      </w:r>
      <w:proofErr w:type="gramEnd"/>
      <w:r w:rsidRPr="008C21E6">
        <w:t xml:space="preserve"> electrolyte, strong acid</w:t>
      </w:r>
    </w:p>
    <w:p xmlns:wp14="http://schemas.microsoft.com/office/word/2010/wordml" w:rsidRPr="008C21E6" w:rsidR="0092331B" w:rsidP="008C21E6" w:rsidRDefault="0092331B" w14:paraId="27DA228D" wp14:textId="77777777">
      <w:pPr>
        <w:spacing w:after="0" w:line="240" w:lineRule="auto"/>
      </w:pPr>
      <w:r w:rsidRPr="00A8739B">
        <w:rPr>
          <w:highlight w:val="yellow"/>
        </w:rPr>
        <w:t xml:space="preserve">E) </w:t>
      </w:r>
      <w:proofErr w:type="gramStart"/>
      <w:r w:rsidRPr="00A8739B">
        <w:rPr>
          <w:highlight w:val="yellow"/>
        </w:rPr>
        <w:t>nonelectrolyte</w:t>
      </w:r>
      <w:proofErr w:type="gramEnd"/>
    </w:p>
    <w:p xmlns:wp14="http://schemas.microsoft.com/office/word/2010/wordml" w:rsidRPr="008C21E6" w:rsidR="0092331B" w:rsidP="008C21E6" w:rsidRDefault="0092331B" w14:paraId="2986F4B4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0EA878EA" wp14:textId="77777777">
      <w:pPr>
        <w:spacing w:after="0" w:line="240" w:lineRule="auto"/>
      </w:pPr>
      <w:r>
        <w:t>49</w:t>
      </w:r>
      <w:r w:rsidRPr="008C21E6" w:rsidR="0092331B">
        <w:t xml:space="preserve">) Convert 1.25 </w:t>
      </w:r>
      <w:proofErr w:type="spellStart"/>
      <w:r w:rsidRPr="008C21E6" w:rsidR="0092331B">
        <w:t>atm</w:t>
      </w:r>
      <w:proofErr w:type="spellEnd"/>
      <w:r w:rsidRPr="008C21E6" w:rsidR="0092331B">
        <w:t xml:space="preserve"> to mm Hg.</w:t>
      </w:r>
    </w:p>
    <w:p xmlns:wp14="http://schemas.microsoft.com/office/word/2010/wordml" w:rsidRPr="008C21E6" w:rsidR="0092331B" w:rsidP="008C21E6" w:rsidRDefault="0092331B" w14:paraId="56F6D173" wp14:textId="77777777">
      <w:pPr>
        <w:spacing w:after="0" w:line="240" w:lineRule="auto"/>
      </w:pPr>
      <w:r w:rsidRPr="008C21E6">
        <w:t>A) 760 mm Hg</w:t>
      </w:r>
    </w:p>
    <w:p xmlns:wp14="http://schemas.microsoft.com/office/word/2010/wordml" w:rsidRPr="008C21E6" w:rsidR="0092331B" w:rsidP="008C21E6" w:rsidRDefault="0092331B" w14:paraId="61049DDA" wp14:textId="77777777">
      <w:pPr>
        <w:spacing w:after="0" w:line="240" w:lineRule="auto"/>
      </w:pPr>
      <w:r w:rsidRPr="008C21E6">
        <w:t>B) 875 mm Hg</w:t>
      </w:r>
    </w:p>
    <w:p xmlns:wp14="http://schemas.microsoft.com/office/word/2010/wordml" w:rsidRPr="008C21E6" w:rsidR="0092331B" w:rsidP="008C21E6" w:rsidRDefault="0092331B" w14:paraId="61FB27BC" wp14:textId="77777777">
      <w:pPr>
        <w:spacing w:after="0" w:line="240" w:lineRule="auto"/>
      </w:pPr>
      <w:r w:rsidRPr="00A8739B">
        <w:rPr>
          <w:highlight w:val="yellow"/>
        </w:rPr>
        <w:t>C) 950 mm Hg</w:t>
      </w:r>
    </w:p>
    <w:p xmlns:wp14="http://schemas.microsoft.com/office/word/2010/wordml" w:rsidRPr="008C21E6" w:rsidR="0092331B" w:rsidP="008C21E6" w:rsidRDefault="0092331B" w14:paraId="3A20C887" wp14:textId="77777777">
      <w:pPr>
        <w:spacing w:after="0" w:line="240" w:lineRule="auto"/>
      </w:pPr>
      <w:r w:rsidRPr="008C21E6">
        <w:t>D) 1000 mm Hg</w:t>
      </w:r>
    </w:p>
    <w:p xmlns:wp14="http://schemas.microsoft.com/office/word/2010/wordml" w:rsidRPr="008C21E6" w:rsidR="0092331B" w:rsidP="008C21E6" w:rsidRDefault="0092331B" w14:paraId="5AD457AF" wp14:textId="77777777">
      <w:pPr>
        <w:spacing w:after="0" w:line="240" w:lineRule="auto"/>
      </w:pPr>
      <w:r w:rsidRPr="008C21E6">
        <w:t>E) 1520 mm Hg</w:t>
      </w:r>
    </w:p>
    <w:p xmlns:wp14="http://schemas.microsoft.com/office/word/2010/wordml" w:rsidR="0092331B" w:rsidP="008C21E6" w:rsidRDefault="0092331B" w14:paraId="773639C9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4CD13635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465BFCA7" wp14:textId="77777777">
      <w:pPr>
        <w:spacing w:after="0" w:line="240" w:lineRule="auto"/>
      </w:pPr>
    </w:p>
    <w:p xmlns:wp14="http://schemas.microsoft.com/office/word/2010/wordml" w:rsidRPr="008C21E6" w:rsidR="006079DD" w:rsidP="008C21E6" w:rsidRDefault="006079DD" w14:paraId="20EE61A8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518F59EF" wp14:textId="77777777">
      <w:pPr>
        <w:spacing w:after="0" w:line="240" w:lineRule="auto"/>
      </w:pPr>
      <w:r>
        <w:lastRenderedPageBreak/>
        <w:t>50</w:t>
      </w:r>
      <w:r w:rsidRPr="008C21E6" w:rsidR="0092331B">
        <w:t>) The volume of a gas is proportional to the temperature of a gas is known as</w:t>
      </w:r>
    </w:p>
    <w:p xmlns:wp14="http://schemas.microsoft.com/office/word/2010/wordml" w:rsidRPr="008C21E6" w:rsidR="0092331B" w:rsidP="008C21E6" w:rsidRDefault="0092331B" w14:paraId="0C962624" wp14:textId="77777777">
      <w:pPr>
        <w:spacing w:after="0" w:line="240" w:lineRule="auto"/>
      </w:pPr>
      <w:r w:rsidRPr="008C21E6">
        <w:t>A) Avogadro's Law</w:t>
      </w:r>
    </w:p>
    <w:p xmlns:wp14="http://schemas.microsoft.com/office/word/2010/wordml" w:rsidRPr="008C21E6" w:rsidR="0092331B" w:rsidP="008C21E6" w:rsidRDefault="0092331B" w14:paraId="4268B335" wp14:textId="77777777">
      <w:pPr>
        <w:spacing w:after="0" w:line="240" w:lineRule="auto"/>
      </w:pPr>
      <w:r w:rsidRPr="008C21E6">
        <w:t>B) Ideal Gas Law</w:t>
      </w:r>
    </w:p>
    <w:p xmlns:wp14="http://schemas.microsoft.com/office/word/2010/wordml" w:rsidRPr="008C21E6" w:rsidR="0092331B" w:rsidP="008C21E6" w:rsidRDefault="0092331B" w14:paraId="6DCBB9A8" wp14:textId="77777777">
      <w:pPr>
        <w:spacing w:after="0" w:line="240" w:lineRule="auto"/>
      </w:pPr>
      <w:r w:rsidRPr="00A8739B">
        <w:rPr>
          <w:highlight w:val="yellow"/>
        </w:rPr>
        <w:t>C) Charles's Law</w:t>
      </w:r>
    </w:p>
    <w:p xmlns:wp14="http://schemas.microsoft.com/office/word/2010/wordml" w:rsidRPr="008C21E6" w:rsidR="0092331B" w:rsidP="008C21E6" w:rsidRDefault="0092331B" w14:paraId="77BBA9AA" wp14:textId="77777777">
      <w:pPr>
        <w:spacing w:after="0" w:line="240" w:lineRule="auto"/>
      </w:pPr>
      <w:r w:rsidRPr="008C21E6">
        <w:t>D) Boyle's Law</w:t>
      </w:r>
    </w:p>
    <w:p xmlns:wp14="http://schemas.microsoft.com/office/word/2010/wordml" w:rsidRPr="008C21E6" w:rsidR="0092331B" w:rsidP="008C21E6" w:rsidRDefault="0092331B" w14:paraId="0BC75852" wp14:textId="77777777">
      <w:pPr>
        <w:spacing w:after="0" w:line="240" w:lineRule="auto"/>
      </w:pPr>
      <w:r w:rsidRPr="008C21E6">
        <w:t>E) Dalton's Law</w:t>
      </w:r>
    </w:p>
    <w:p xmlns:wp14="http://schemas.microsoft.com/office/word/2010/wordml" w:rsidRPr="008C21E6" w:rsidR="0092331B" w:rsidP="008C21E6" w:rsidRDefault="0092331B" w14:paraId="554C8BFF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03AB46A1" wp14:textId="77777777">
      <w:pPr>
        <w:spacing w:after="0" w:line="240" w:lineRule="auto"/>
      </w:pPr>
      <w:r>
        <w:t>51</w:t>
      </w:r>
      <w:r w:rsidRPr="008C21E6" w:rsidR="0092331B">
        <w:t>) The volume of a gas is proportional to number of moles of a gas is known as</w:t>
      </w:r>
    </w:p>
    <w:p xmlns:wp14="http://schemas.microsoft.com/office/word/2010/wordml" w:rsidRPr="008C21E6" w:rsidR="0092331B" w:rsidP="008C21E6" w:rsidRDefault="0092331B" w14:paraId="774A37CF" wp14:textId="77777777">
      <w:pPr>
        <w:spacing w:after="0" w:line="240" w:lineRule="auto"/>
      </w:pPr>
      <w:r w:rsidRPr="00A8739B">
        <w:rPr>
          <w:highlight w:val="yellow"/>
        </w:rPr>
        <w:t>A) Avogadro's Law</w:t>
      </w:r>
    </w:p>
    <w:p xmlns:wp14="http://schemas.microsoft.com/office/word/2010/wordml" w:rsidRPr="008C21E6" w:rsidR="0092331B" w:rsidP="008C21E6" w:rsidRDefault="0092331B" w14:paraId="2BCC6BAE" wp14:textId="77777777">
      <w:pPr>
        <w:spacing w:after="0" w:line="240" w:lineRule="auto"/>
      </w:pPr>
      <w:r w:rsidRPr="00A8739B">
        <w:t>B) Ideal Gas Law</w:t>
      </w:r>
    </w:p>
    <w:p xmlns:wp14="http://schemas.microsoft.com/office/word/2010/wordml" w:rsidRPr="008C21E6" w:rsidR="0092331B" w:rsidP="008C21E6" w:rsidRDefault="0092331B" w14:paraId="59562856" wp14:textId="77777777">
      <w:pPr>
        <w:spacing w:after="0" w:line="240" w:lineRule="auto"/>
      </w:pPr>
      <w:r w:rsidRPr="008C21E6">
        <w:t>C) Charles's Law</w:t>
      </w:r>
    </w:p>
    <w:p xmlns:wp14="http://schemas.microsoft.com/office/word/2010/wordml" w:rsidRPr="008C21E6" w:rsidR="0092331B" w:rsidP="008C21E6" w:rsidRDefault="0092331B" w14:paraId="1907A651" wp14:textId="77777777">
      <w:pPr>
        <w:spacing w:after="0" w:line="240" w:lineRule="auto"/>
      </w:pPr>
      <w:r w:rsidRPr="008C21E6">
        <w:t>D) Boyle's Law</w:t>
      </w:r>
    </w:p>
    <w:p xmlns:wp14="http://schemas.microsoft.com/office/word/2010/wordml" w:rsidRPr="008C21E6" w:rsidR="0092331B" w:rsidP="008C21E6" w:rsidRDefault="0092331B" w14:paraId="5B4D5EDB" wp14:textId="77777777">
      <w:pPr>
        <w:spacing w:after="0" w:line="240" w:lineRule="auto"/>
      </w:pPr>
      <w:r w:rsidRPr="008C21E6">
        <w:t>E) Dalton's Law</w:t>
      </w:r>
    </w:p>
    <w:p xmlns:wp14="http://schemas.microsoft.com/office/word/2010/wordml" w:rsidR="008C21E6" w:rsidP="008C21E6" w:rsidRDefault="008C21E6" w14:paraId="034814D8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1D781CCA" wp14:textId="77777777">
      <w:pPr>
        <w:spacing w:after="0" w:line="240" w:lineRule="auto"/>
      </w:pPr>
      <w:r>
        <w:t>52</w:t>
      </w:r>
      <w:r w:rsidRPr="008C21E6" w:rsidR="0092331B">
        <w:t>) The volume of a gas is inversely proportional to the pressure of a gas is known as</w:t>
      </w:r>
    </w:p>
    <w:p xmlns:wp14="http://schemas.microsoft.com/office/word/2010/wordml" w:rsidRPr="008C21E6" w:rsidR="0092331B" w:rsidP="008C21E6" w:rsidRDefault="0092331B" w14:paraId="037692F5" wp14:textId="77777777">
      <w:pPr>
        <w:spacing w:after="0" w:line="240" w:lineRule="auto"/>
      </w:pPr>
      <w:r w:rsidRPr="008C21E6">
        <w:t>A) Avogadro's Law</w:t>
      </w:r>
    </w:p>
    <w:p xmlns:wp14="http://schemas.microsoft.com/office/word/2010/wordml" w:rsidRPr="008C21E6" w:rsidR="0092331B" w:rsidP="008C21E6" w:rsidRDefault="0092331B" w14:paraId="57858DE7" wp14:textId="77777777">
      <w:pPr>
        <w:spacing w:after="0" w:line="240" w:lineRule="auto"/>
      </w:pPr>
      <w:r w:rsidRPr="008C21E6">
        <w:t>B) Ideal Gas Law</w:t>
      </w:r>
    </w:p>
    <w:p xmlns:wp14="http://schemas.microsoft.com/office/word/2010/wordml" w:rsidRPr="008C21E6" w:rsidR="0092331B" w:rsidP="008C21E6" w:rsidRDefault="0092331B" w14:paraId="6732FA65" wp14:textId="77777777">
      <w:pPr>
        <w:spacing w:after="0" w:line="240" w:lineRule="auto"/>
      </w:pPr>
      <w:r w:rsidRPr="008C21E6">
        <w:t>C) Charles's Law</w:t>
      </w:r>
    </w:p>
    <w:p xmlns:wp14="http://schemas.microsoft.com/office/word/2010/wordml" w:rsidRPr="008C21E6" w:rsidR="0092331B" w:rsidP="008C21E6" w:rsidRDefault="0092331B" w14:paraId="16A203AE" wp14:textId="77777777">
      <w:pPr>
        <w:spacing w:after="0" w:line="240" w:lineRule="auto"/>
      </w:pPr>
      <w:r w:rsidRPr="00A8739B">
        <w:rPr>
          <w:highlight w:val="yellow"/>
        </w:rPr>
        <w:t>D) Boyle's Law</w:t>
      </w:r>
    </w:p>
    <w:p xmlns:wp14="http://schemas.microsoft.com/office/word/2010/wordml" w:rsidRPr="008C21E6" w:rsidR="0092331B" w:rsidP="008C21E6" w:rsidRDefault="0092331B" w14:paraId="1346B7A7" wp14:textId="77777777">
      <w:pPr>
        <w:spacing w:after="0" w:line="240" w:lineRule="auto"/>
      </w:pPr>
      <w:r w:rsidRPr="008C21E6">
        <w:t>E) Dalton's Law</w:t>
      </w:r>
    </w:p>
    <w:p xmlns:wp14="http://schemas.microsoft.com/office/word/2010/wordml" w:rsidRPr="008C21E6" w:rsidR="0092331B" w:rsidP="008C21E6" w:rsidRDefault="0092331B" w14:paraId="2B6BFCE4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390B235C" wp14:textId="77777777">
      <w:pPr>
        <w:spacing w:after="0" w:line="240" w:lineRule="auto"/>
      </w:pPr>
      <w:r>
        <w:t>53</w:t>
      </w:r>
      <w:r w:rsidRPr="008C21E6" w:rsidR="0092331B">
        <w:t xml:space="preserve">) A gas occupies 3.33 L at 2.23 atm.  What is the volume at 2.50 </w:t>
      </w:r>
      <w:proofErr w:type="spellStart"/>
      <w:r w:rsidRPr="008C21E6" w:rsidR="0092331B">
        <w:t>atm</w:t>
      </w:r>
      <w:proofErr w:type="spellEnd"/>
      <w:r w:rsidRPr="008C21E6" w:rsidR="0092331B">
        <w:t>?</w:t>
      </w:r>
    </w:p>
    <w:p xmlns:wp14="http://schemas.microsoft.com/office/word/2010/wordml" w:rsidRPr="008C21E6" w:rsidR="0092331B" w:rsidP="008C21E6" w:rsidRDefault="0092331B" w14:paraId="4832E561" wp14:textId="77777777">
      <w:pPr>
        <w:spacing w:after="0" w:line="240" w:lineRule="auto"/>
      </w:pPr>
      <w:r w:rsidRPr="008C21E6">
        <w:t>A) 1.67 L</w:t>
      </w:r>
    </w:p>
    <w:p xmlns:wp14="http://schemas.microsoft.com/office/word/2010/wordml" w:rsidRPr="008C21E6" w:rsidR="0092331B" w:rsidP="008C21E6" w:rsidRDefault="0092331B" w14:paraId="794C883F" wp14:textId="77777777">
      <w:pPr>
        <w:spacing w:after="0" w:line="240" w:lineRule="auto"/>
      </w:pPr>
      <w:r w:rsidRPr="008C21E6">
        <w:t>B) 3.73 L</w:t>
      </w:r>
    </w:p>
    <w:p xmlns:wp14="http://schemas.microsoft.com/office/word/2010/wordml" w:rsidRPr="008C21E6" w:rsidR="0092331B" w:rsidP="008C21E6" w:rsidRDefault="0092331B" w14:paraId="7988AF2F" wp14:textId="77777777">
      <w:pPr>
        <w:spacing w:after="0" w:line="240" w:lineRule="auto"/>
      </w:pPr>
      <w:r w:rsidRPr="00A8739B">
        <w:rPr>
          <w:highlight w:val="yellow"/>
        </w:rPr>
        <w:t>C) 2.97 L</w:t>
      </w:r>
    </w:p>
    <w:p xmlns:wp14="http://schemas.microsoft.com/office/word/2010/wordml" w:rsidRPr="008C21E6" w:rsidR="0092331B" w:rsidP="008C21E6" w:rsidRDefault="0092331B" w14:paraId="52B7D8D2" wp14:textId="77777777">
      <w:pPr>
        <w:spacing w:after="0" w:line="240" w:lineRule="auto"/>
      </w:pPr>
      <w:r w:rsidRPr="008C21E6">
        <w:t>D) 0.268 L</w:t>
      </w:r>
    </w:p>
    <w:p xmlns:wp14="http://schemas.microsoft.com/office/word/2010/wordml" w:rsidRPr="008C21E6" w:rsidR="0092331B" w:rsidP="008C21E6" w:rsidRDefault="0092331B" w14:paraId="2AE6B532" wp14:textId="77777777">
      <w:pPr>
        <w:spacing w:after="0" w:line="240" w:lineRule="auto"/>
      </w:pPr>
      <w:r w:rsidRPr="008C21E6">
        <w:t>E) 18.6 L</w:t>
      </w:r>
    </w:p>
    <w:p xmlns:wp14="http://schemas.microsoft.com/office/word/2010/wordml" w:rsidRPr="008C21E6" w:rsidR="0092331B" w:rsidP="008C21E6" w:rsidRDefault="0092331B" w14:paraId="2C541EF6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0179F678" wp14:textId="77777777">
      <w:pPr>
        <w:spacing w:after="0" w:line="240" w:lineRule="auto"/>
      </w:pPr>
      <w:r>
        <w:t>54</w:t>
      </w:r>
      <w:r w:rsidRPr="008C21E6" w:rsidR="0092331B">
        <w:t xml:space="preserve">) If a sample of 0.29 moles of </w:t>
      </w:r>
      <w:proofErr w:type="spellStart"/>
      <w:r w:rsidRPr="008C21E6" w:rsidR="0092331B">
        <w:t>Ar</w:t>
      </w:r>
      <w:proofErr w:type="spellEnd"/>
      <w:r w:rsidRPr="008C21E6" w:rsidR="0092331B">
        <w:t xml:space="preserve"> occupies 3.8 L under certain conditions, what volume will 0.66 moles occupy under the same conditions?</w:t>
      </w:r>
    </w:p>
    <w:p xmlns:wp14="http://schemas.microsoft.com/office/word/2010/wordml" w:rsidRPr="008C21E6" w:rsidR="0092331B" w:rsidP="008C21E6" w:rsidRDefault="0092331B" w14:paraId="41FEABD3" wp14:textId="77777777">
      <w:pPr>
        <w:spacing w:after="0" w:line="240" w:lineRule="auto"/>
      </w:pPr>
      <w:r w:rsidRPr="008C21E6">
        <w:t>A) 12 L</w:t>
      </w:r>
    </w:p>
    <w:p xmlns:wp14="http://schemas.microsoft.com/office/word/2010/wordml" w:rsidRPr="008C21E6" w:rsidR="0092331B" w:rsidP="008C21E6" w:rsidRDefault="0092331B" w14:paraId="48D53512" wp14:textId="77777777">
      <w:pPr>
        <w:spacing w:after="0" w:line="240" w:lineRule="auto"/>
      </w:pPr>
      <w:r w:rsidRPr="00F703A0">
        <w:rPr>
          <w:highlight w:val="yellow"/>
        </w:rPr>
        <w:t>B) 8.6 L</w:t>
      </w:r>
    </w:p>
    <w:p xmlns:wp14="http://schemas.microsoft.com/office/word/2010/wordml" w:rsidRPr="008C21E6" w:rsidR="0092331B" w:rsidP="008C21E6" w:rsidRDefault="0092331B" w14:paraId="7509A6B0" wp14:textId="77777777">
      <w:pPr>
        <w:spacing w:after="0" w:line="240" w:lineRule="auto"/>
      </w:pPr>
      <w:r w:rsidRPr="008C21E6">
        <w:t>C) 17 L</w:t>
      </w:r>
    </w:p>
    <w:p xmlns:wp14="http://schemas.microsoft.com/office/word/2010/wordml" w:rsidRPr="008C21E6" w:rsidR="0092331B" w:rsidP="008C21E6" w:rsidRDefault="0092331B" w14:paraId="7691F407" wp14:textId="77777777">
      <w:pPr>
        <w:spacing w:after="0" w:line="240" w:lineRule="auto"/>
      </w:pPr>
      <w:r w:rsidRPr="008C21E6">
        <w:t>D) 5.0 L</w:t>
      </w:r>
    </w:p>
    <w:p xmlns:wp14="http://schemas.microsoft.com/office/word/2010/wordml" w:rsidRPr="008C21E6" w:rsidR="0092331B" w:rsidP="008C21E6" w:rsidRDefault="0092331B" w14:paraId="3D4D02C0" wp14:textId="77777777">
      <w:pPr>
        <w:spacing w:after="0" w:line="240" w:lineRule="auto"/>
      </w:pPr>
      <w:r w:rsidRPr="008C21E6">
        <w:t>E) 15 L</w:t>
      </w:r>
    </w:p>
    <w:p xmlns:wp14="http://schemas.microsoft.com/office/word/2010/wordml" w:rsidRPr="008C21E6" w:rsidR="0092331B" w:rsidP="008C21E6" w:rsidRDefault="0092331B" w14:paraId="2C8A105D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38B4D4F0" wp14:textId="77777777">
      <w:pPr>
        <w:spacing w:after="0" w:line="240" w:lineRule="auto"/>
      </w:pPr>
      <w:r>
        <w:t>55</w:t>
      </w:r>
      <w:r w:rsidRPr="008C21E6" w:rsidR="0092331B">
        <w:t>) To what temperature must a balloon, initially at 25°C and 2.00 L, be heated in order to have a volume of 6.00 L?</w:t>
      </w:r>
    </w:p>
    <w:p xmlns:wp14="http://schemas.microsoft.com/office/word/2010/wordml" w:rsidRPr="008C21E6" w:rsidR="0092331B" w:rsidP="008C21E6" w:rsidRDefault="0092331B" w14:paraId="1C4C9A4D" wp14:textId="77777777">
      <w:pPr>
        <w:spacing w:after="0" w:line="240" w:lineRule="auto"/>
      </w:pPr>
      <w:r w:rsidRPr="008C21E6">
        <w:t>A) 993 K</w:t>
      </w:r>
    </w:p>
    <w:p xmlns:wp14="http://schemas.microsoft.com/office/word/2010/wordml" w:rsidRPr="008C21E6" w:rsidR="0092331B" w:rsidP="008C21E6" w:rsidRDefault="0092331B" w14:paraId="29B23334" wp14:textId="77777777">
      <w:pPr>
        <w:spacing w:after="0" w:line="240" w:lineRule="auto"/>
      </w:pPr>
      <w:r w:rsidRPr="008C21E6">
        <w:t>B) 403 K</w:t>
      </w:r>
    </w:p>
    <w:p xmlns:wp14="http://schemas.microsoft.com/office/word/2010/wordml" w:rsidRPr="008C21E6" w:rsidR="0092331B" w:rsidP="008C21E6" w:rsidRDefault="0092331B" w14:paraId="7F1820E4" wp14:textId="77777777">
      <w:pPr>
        <w:spacing w:after="0" w:line="240" w:lineRule="auto"/>
      </w:pPr>
      <w:r w:rsidRPr="008C21E6">
        <w:t>C) 75 K</w:t>
      </w:r>
    </w:p>
    <w:p xmlns:wp14="http://schemas.microsoft.com/office/word/2010/wordml" w:rsidRPr="008C21E6" w:rsidR="0092331B" w:rsidP="008C21E6" w:rsidRDefault="0092331B" w14:paraId="04151603" wp14:textId="77777777">
      <w:pPr>
        <w:spacing w:after="0" w:line="240" w:lineRule="auto"/>
      </w:pPr>
      <w:r w:rsidRPr="008C21E6">
        <w:t>D) 655 K</w:t>
      </w:r>
    </w:p>
    <w:p xmlns:wp14="http://schemas.microsoft.com/office/word/2010/wordml" w:rsidRPr="008C21E6" w:rsidR="0092331B" w:rsidP="008C21E6" w:rsidRDefault="0092331B" w14:paraId="3A441F2A" wp14:textId="77777777">
      <w:pPr>
        <w:spacing w:after="0" w:line="240" w:lineRule="auto"/>
      </w:pPr>
      <w:r w:rsidRPr="00F703A0">
        <w:rPr>
          <w:highlight w:val="yellow"/>
        </w:rPr>
        <w:t>E) 894 K</w:t>
      </w:r>
    </w:p>
    <w:p xmlns:wp14="http://schemas.microsoft.com/office/word/2010/wordml" w:rsidR="0092331B" w:rsidP="008C21E6" w:rsidRDefault="0092331B" w14:paraId="4EABE112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49B4D45D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7C0DB6DE" wp14:textId="77777777">
      <w:pPr>
        <w:spacing w:after="0" w:line="240" w:lineRule="auto"/>
      </w:pPr>
    </w:p>
    <w:p xmlns:wp14="http://schemas.microsoft.com/office/word/2010/wordml" w:rsidRPr="008C21E6" w:rsidR="006079DD" w:rsidP="008C21E6" w:rsidRDefault="006079DD" w14:paraId="5030CC5D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75A0D298" wp14:textId="77777777">
      <w:pPr>
        <w:spacing w:after="0" w:line="240" w:lineRule="auto"/>
      </w:pPr>
      <w:r>
        <w:lastRenderedPageBreak/>
        <w:t>56</w:t>
      </w:r>
      <w:r w:rsidRPr="008C21E6" w:rsidR="0092331B">
        <w:t xml:space="preserve">) A gas is at 35.0°C and 4.50 L.  What is the temperature at 9.00 L? </w:t>
      </w:r>
    </w:p>
    <w:p xmlns:wp14="http://schemas.microsoft.com/office/word/2010/wordml" w:rsidRPr="008C21E6" w:rsidR="0092331B" w:rsidP="008C21E6" w:rsidRDefault="0092331B" w14:paraId="7BA97297" wp14:textId="77777777">
      <w:pPr>
        <w:spacing w:after="0" w:line="240" w:lineRule="auto"/>
      </w:pPr>
      <w:r w:rsidRPr="000A590F">
        <w:rPr>
          <w:highlight w:val="yellow"/>
        </w:rPr>
        <w:t>A) 343°C</w:t>
      </w:r>
    </w:p>
    <w:p xmlns:wp14="http://schemas.microsoft.com/office/word/2010/wordml" w:rsidRPr="008C21E6" w:rsidR="0092331B" w:rsidP="008C21E6" w:rsidRDefault="0092331B" w14:paraId="5DBC8902" wp14:textId="77777777">
      <w:pPr>
        <w:spacing w:after="0" w:line="240" w:lineRule="auto"/>
      </w:pPr>
      <w:r w:rsidRPr="008C21E6">
        <w:t>B) 70.0°C</w:t>
      </w:r>
    </w:p>
    <w:p xmlns:wp14="http://schemas.microsoft.com/office/word/2010/wordml" w:rsidRPr="008C21E6" w:rsidR="0092331B" w:rsidP="008C21E6" w:rsidRDefault="0092331B" w14:paraId="44830AF2" wp14:textId="77777777">
      <w:pPr>
        <w:spacing w:after="0" w:line="240" w:lineRule="auto"/>
      </w:pPr>
      <w:r w:rsidRPr="000A590F">
        <w:t>C) 616°C</w:t>
      </w:r>
    </w:p>
    <w:p xmlns:wp14="http://schemas.microsoft.com/office/word/2010/wordml" w:rsidRPr="008C21E6" w:rsidR="0092331B" w:rsidP="008C21E6" w:rsidRDefault="0092331B" w14:paraId="36AA3592" wp14:textId="77777777">
      <w:pPr>
        <w:spacing w:after="0" w:line="240" w:lineRule="auto"/>
      </w:pPr>
      <w:r w:rsidRPr="008C21E6">
        <w:t>D) 1.16°C</w:t>
      </w:r>
    </w:p>
    <w:p xmlns:wp14="http://schemas.microsoft.com/office/word/2010/wordml" w:rsidRPr="008C21E6" w:rsidR="0092331B" w:rsidP="008C21E6" w:rsidRDefault="0092331B" w14:paraId="034EC9C8" wp14:textId="77777777">
      <w:pPr>
        <w:spacing w:after="0" w:line="240" w:lineRule="auto"/>
      </w:pPr>
      <w:r w:rsidRPr="008C21E6">
        <w:t>E) 17.5°C</w:t>
      </w:r>
    </w:p>
    <w:p xmlns:wp14="http://schemas.microsoft.com/office/word/2010/wordml" w:rsidRPr="008C21E6" w:rsidR="0092331B" w:rsidP="008C21E6" w:rsidRDefault="0092331B" w14:paraId="10033F64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362F3287" wp14:textId="77777777">
      <w:pPr>
        <w:spacing w:after="0" w:line="240" w:lineRule="auto"/>
      </w:pPr>
      <w:r>
        <w:t>57</w:t>
      </w:r>
      <w:r w:rsidRPr="008C21E6" w:rsidR="0092331B">
        <w:t>) A sample of gas initially has a volume of 859 mL at 565 K and 2.20 atm.  What pressure will the sample have if the volume changes to 268 mL while the temperature is increased to 815 K?</w:t>
      </w:r>
    </w:p>
    <w:p xmlns:wp14="http://schemas.microsoft.com/office/word/2010/wordml" w:rsidRPr="008C21E6" w:rsidR="0092331B" w:rsidP="008C21E6" w:rsidRDefault="0092331B" w14:paraId="33154500" wp14:textId="77777777">
      <w:pPr>
        <w:spacing w:after="0" w:line="240" w:lineRule="auto"/>
      </w:pPr>
      <w:r w:rsidRPr="00F703A0">
        <w:rPr>
          <w:highlight w:val="yellow"/>
        </w:rPr>
        <w:t xml:space="preserve">A) 10.2 </w:t>
      </w:r>
      <w:proofErr w:type="spellStart"/>
      <w:r w:rsidRPr="00F703A0">
        <w:rPr>
          <w:highlight w:val="yellow"/>
        </w:rPr>
        <w:t>atm</w:t>
      </w:r>
      <w:proofErr w:type="spellEnd"/>
    </w:p>
    <w:p xmlns:wp14="http://schemas.microsoft.com/office/word/2010/wordml" w:rsidRPr="008C21E6" w:rsidR="0092331B" w:rsidP="008C21E6" w:rsidRDefault="0092331B" w14:paraId="758264C3" wp14:textId="77777777">
      <w:pPr>
        <w:spacing w:after="0" w:line="240" w:lineRule="auto"/>
      </w:pPr>
      <w:r w:rsidRPr="008C21E6">
        <w:t xml:space="preserve">B) 9.83 </w:t>
      </w:r>
      <w:proofErr w:type="spellStart"/>
      <w:r w:rsidRPr="008C21E6">
        <w:t>atm</w:t>
      </w:r>
      <w:proofErr w:type="spellEnd"/>
    </w:p>
    <w:p xmlns:wp14="http://schemas.microsoft.com/office/word/2010/wordml" w:rsidRPr="008C21E6" w:rsidR="0092331B" w:rsidP="008C21E6" w:rsidRDefault="0092331B" w14:paraId="18843693" wp14:textId="77777777">
      <w:pPr>
        <w:spacing w:after="0" w:line="240" w:lineRule="auto"/>
      </w:pPr>
      <w:r w:rsidRPr="008C21E6">
        <w:t xml:space="preserve">C) 15.3 </w:t>
      </w:r>
      <w:proofErr w:type="spellStart"/>
      <w:r w:rsidRPr="008C21E6">
        <w:t>atm</w:t>
      </w:r>
      <w:proofErr w:type="spellEnd"/>
    </w:p>
    <w:p xmlns:wp14="http://schemas.microsoft.com/office/word/2010/wordml" w:rsidRPr="008C21E6" w:rsidR="0092331B" w:rsidP="008C21E6" w:rsidRDefault="0092331B" w14:paraId="446340C2" wp14:textId="77777777">
      <w:pPr>
        <w:spacing w:after="0" w:line="240" w:lineRule="auto"/>
      </w:pPr>
      <w:r w:rsidRPr="008C21E6">
        <w:t xml:space="preserve">D) 6.53 </w:t>
      </w:r>
      <w:proofErr w:type="spellStart"/>
      <w:r w:rsidRPr="008C21E6">
        <w:t>atm</w:t>
      </w:r>
      <w:proofErr w:type="spellEnd"/>
    </w:p>
    <w:p xmlns:wp14="http://schemas.microsoft.com/office/word/2010/wordml" w:rsidRPr="008C21E6" w:rsidR="0092331B" w:rsidP="008C21E6" w:rsidRDefault="0092331B" w14:paraId="491C2AF5" wp14:textId="77777777">
      <w:pPr>
        <w:spacing w:after="0" w:line="240" w:lineRule="auto"/>
      </w:pPr>
      <w:r w:rsidRPr="008C21E6">
        <w:t xml:space="preserve">E) 1.05 </w:t>
      </w:r>
      <w:proofErr w:type="spellStart"/>
      <w:r w:rsidRPr="008C21E6">
        <w:t>atm</w:t>
      </w:r>
      <w:proofErr w:type="spellEnd"/>
    </w:p>
    <w:p xmlns:wp14="http://schemas.microsoft.com/office/word/2010/wordml" w:rsidRPr="008C21E6" w:rsidR="0092331B" w:rsidP="008C21E6" w:rsidRDefault="0092331B" w14:paraId="74430A78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2503D0D8" wp14:textId="77777777">
      <w:pPr>
        <w:spacing w:after="0" w:line="240" w:lineRule="auto"/>
      </w:pPr>
      <w:r>
        <w:t>58</w:t>
      </w:r>
      <w:r w:rsidRPr="008C21E6" w:rsidR="0092331B">
        <w:t>) Calculate the temperature, in K, of 2.20 moles of gas occupying 3.50 L at 3.30 atm.</w:t>
      </w:r>
    </w:p>
    <w:p xmlns:wp14="http://schemas.microsoft.com/office/word/2010/wordml" w:rsidRPr="008C21E6" w:rsidR="0092331B" w:rsidP="008C21E6" w:rsidRDefault="0092331B" w14:paraId="60E0A31F" wp14:textId="77777777">
      <w:pPr>
        <w:spacing w:after="0" w:line="240" w:lineRule="auto"/>
      </w:pPr>
      <w:r w:rsidRPr="00F703A0">
        <w:rPr>
          <w:highlight w:val="yellow"/>
        </w:rPr>
        <w:t>A) 64.0 K</w:t>
      </w:r>
    </w:p>
    <w:p xmlns:wp14="http://schemas.microsoft.com/office/word/2010/wordml" w:rsidRPr="008C21E6" w:rsidR="0092331B" w:rsidP="008C21E6" w:rsidRDefault="0092331B" w14:paraId="28F86D09" wp14:textId="77777777">
      <w:pPr>
        <w:spacing w:after="0" w:line="240" w:lineRule="auto"/>
      </w:pPr>
      <w:r w:rsidRPr="008C21E6">
        <w:t>B) 5.25 K</w:t>
      </w:r>
    </w:p>
    <w:p xmlns:wp14="http://schemas.microsoft.com/office/word/2010/wordml" w:rsidRPr="008C21E6" w:rsidR="0092331B" w:rsidP="008C21E6" w:rsidRDefault="0092331B" w14:paraId="02315029" wp14:textId="77777777">
      <w:pPr>
        <w:spacing w:after="0" w:line="240" w:lineRule="auto"/>
      </w:pPr>
      <w:r w:rsidRPr="008C21E6">
        <w:t>C) 337 K</w:t>
      </w:r>
    </w:p>
    <w:p xmlns:wp14="http://schemas.microsoft.com/office/word/2010/wordml" w:rsidRPr="008C21E6" w:rsidR="0092331B" w:rsidP="008C21E6" w:rsidRDefault="0092331B" w14:paraId="354B8BFC" wp14:textId="77777777">
      <w:pPr>
        <w:spacing w:after="0" w:line="240" w:lineRule="auto"/>
      </w:pPr>
      <w:r w:rsidRPr="008C21E6">
        <w:t>D) 28.0 K</w:t>
      </w:r>
    </w:p>
    <w:p xmlns:wp14="http://schemas.microsoft.com/office/word/2010/wordml" w:rsidRPr="008C21E6" w:rsidR="0092331B" w:rsidP="008C21E6" w:rsidRDefault="0092331B" w14:paraId="62F7369B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644C81A5" wp14:textId="77777777">
      <w:pPr>
        <w:spacing w:after="0" w:line="240" w:lineRule="auto"/>
      </w:pPr>
      <w:r>
        <w:t>59</w:t>
      </w:r>
      <w:r w:rsidRPr="008C21E6" w:rsidR="0092331B">
        <w:t>) Give the temperature and pressure at STP.</w:t>
      </w:r>
    </w:p>
    <w:p xmlns:wp14="http://schemas.microsoft.com/office/word/2010/wordml" w:rsidRPr="008C21E6" w:rsidR="0092331B" w:rsidP="008C21E6" w:rsidRDefault="0092331B" w14:paraId="2275B249" wp14:textId="77777777">
      <w:pPr>
        <w:spacing w:after="0" w:line="240" w:lineRule="auto"/>
      </w:pPr>
      <w:r w:rsidRPr="00F703A0">
        <w:rPr>
          <w:highlight w:val="yellow"/>
        </w:rPr>
        <w:t>A) 0</w:t>
      </w:r>
      <w:r w:rsidRPr="00F703A0" w:rsidR="00285D67">
        <w:rPr>
          <w:highlight w:val="yellow"/>
        </w:rPr>
        <w:t xml:space="preserve"> </w:t>
      </w:r>
      <w:r w:rsidRPr="00F703A0">
        <w:rPr>
          <w:highlight w:val="yellow"/>
        </w:rPr>
        <w:t xml:space="preserve">°C and 1.00 </w:t>
      </w:r>
      <w:proofErr w:type="spellStart"/>
      <w:r w:rsidRPr="00F703A0">
        <w:rPr>
          <w:highlight w:val="yellow"/>
        </w:rPr>
        <w:t>atm</w:t>
      </w:r>
      <w:proofErr w:type="spellEnd"/>
    </w:p>
    <w:p xmlns:wp14="http://schemas.microsoft.com/office/word/2010/wordml" w:rsidRPr="008C21E6" w:rsidR="0092331B" w:rsidP="008C21E6" w:rsidRDefault="0092331B" w14:paraId="1E005C1B" wp14:textId="77777777">
      <w:pPr>
        <w:spacing w:after="0" w:line="240" w:lineRule="auto"/>
      </w:pPr>
      <w:r w:rsidRPr="008C21E6">
        <w:t xml:space="preserve">B) 0K and 1.00 </w:t>
      </w:r>
      <w:proofErr w:type="spellStart"/>
      <w:r w:rsidRPr="008C21E6">
        <w:t>atm</w:t>
      </w:r>
      <w:proofErr w:type="spellEnd"/>
    </w:p>
    <w:p xmlns:wp14="http://schemas.microsoft.com/office/word/2010/wordml" w:rsidRPr="008C21E6" w:rsidR="0092331B" w:rsidP="008C21E6" w:rsidRDefault="0092331B" w14:paraId="56BE047A" wp14:textId="77777777">
      <w:pPr>
        <w:spacing w:after="0" w:line="240" w:lineRule="auto"/>
      </w:pPr>
      <w:r w:rsidRPr="008C21E6">
        <w:t>C) 25</w:t>
      </w:r>
      <w:r w:rsidR="00285D67">
        <w:t xml:space="preserve"> </w:t>
      </w:r>
      <w:r w:rsidRPr="008C21E6">
        <w:t>°C and 30.00 in Hg</w:t>
      </w:r>
    </w:p>
    <w:p xmlns:wp14="http://schemas.microsoft.com/office/word/2010/wordml" w:rsidRPr="008C21E6" w:rsidR="0092331B" w:rsidP="008C21E6" w:rsidRDefault="0092331B" w14:paraId="64C347D9" wp14:textId="77777777">
      <w:pPr>
        <w:spacing w:after="0" w:line="240" w:lineRule="auto"/>
      </w:pPr>
      <w:r w:rsidRPr="008C21E6">
        <w:t xml:space="preserve">D) 300K and 1 </w:t>
      </w:r>
      <w:proofErr w:type="spellStart"/>
      <w:r w:rsidRPr="008C21E6">
        <w:t>torr</w:t>
      </w:r>
      <w:proofErr w:type="spellEnd"/>
      <w:r w:rsidRPr="008C21E6">
        <w:t xml:space="preserve"> Hg</w:t>
      </w:r>
    </w:p>
    <w:p xmlns:wp14="http://schemas.microsoft.com/office/word/2010/wordml" w:rsidRPr="008C21E6" w:rsidR="0092331B" w:rsidP="008C21E6" w:rsidRDefault="0092331B" w14:paraId="6729F8A7" wp14:textId="77777777">
      <w:pPr>
        <w:spacing w:after="0" w:line="240" w:lineRule="auto"/>
      </w:pPr>
      <w:r w:rsidRPr="008C21E6">
        <w:t>E) 0</w:t>
      </w:r>
      <w:r w:rsidR="00285D67">
        <w:t xml:space="preserve"> </w:t>
      </w:r>
      <w:r w:rsidRPr="008C21E6">
        <w:t>°C and 1 mm Hg</w:t>
      </w:r>
    </w:p>
    <w:p xmlns:wp14="http://schemas.microsoft.com/office/word/2010/wordml" w:rsidRPr="008C21E6" w:rsidR="0092331B" w:rsidP="008C21E6" w:rsidRDefault="0092331B" w14:paraId="2DD35AB3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681AD980" wp14:textId="77777777">
      <w:pPr>
        <w:spacing w:after="0" w:line="240" w:lineRule="auto"/>
      </w:pPr>
      <w:r>
        <w:t>60</w:t>
      </w:r>
      <w:r w:rsidRPr="008C21E6" w:rsidR="0092331B">
        <w:t>) Which of the following samples will have the greatest volume at STP?</w:t>
      </w:r>
    </w:p>
    <w:p xmlns:wp14="http://schemas.microsoft.com/office/word/2010/wordml" w:rsidRPr="008C21E6" w:rsidR="0092331B" w:rsidP="008C21E6" w:rsidRDefault="0092331B" w14:paraId="128CEDAB" wp14:textId="77777777">
      <w:pPr>
        <w:spacing w:after="0" w:line="240" w:lineRule="auto"/>
      </w:pPr>
      <w:r w:rsidRPr="008C21E6">
        <w:t>A) 22 g CO</w:t>
      </w:r>
    </w:p>
    <w:p xmlns:wp14="http://schemas.microsoft.com/office/word/2010/wordml" w:rsidRPr="008C21E6" w:rsidR="0092331B" w:rsidP="008C21E6" w:rsidRDefault="0092331B" w14:paraId="5902987C" wp14:textId="77777777">
      <w:pPr>
        <w:spacing w:after="0" w:line="240" w:lineRule="auto"/>
      </w:pPr>
      <w:r w:rsidRPr="00F703A0">
        <w:rPr>
          <w:highlight w:val="yellow"/>
        </w:rPr>
        <w:t>B) 22 g He</w:t>
      </w:r>
    </w:p>
    <w:p xmlns:wp14="http://schemas.microsoft.com/office/word/2010/wordml" w:rsidRPr="008C21E6" w:rsidR="0092331B" w:rsidP="008C21E6" w:rsidRDefault="0092331B" w14:paraId="5CC01BD1" wp14:textId="77777777">
      <w:pPr>
        <w:spacing w:after="0" w:line="240" w:lineRule="auto"/>
        <w:rPr>
          <w:position w:val="-4"/>
        </w:rPr>
      </w:pPr>
      <w:r w:rsidRPr="008C21E6">
        <w:t>C) 22 g O</w:t>
      </w:r>
      <w:r w:rsidRPr="008C21E6">
        <w:rPr>
          <w:position w:val="-4"/>
        </w:rPr>
        <w:t>2</w:t>
      </w:r>
    </w:p>
    <w:p xmlns:wp14="http://schemas.microsoft.com/office/word/2010/wordml" w:rsidRPr="008C21E6" w:rsidR="0092331B" w:rsidP="008C21E6" w:rsidRDefault="0092331B" w14:paraId="6F564EFE" wp14:textId="77777777">
      <w:pPr>
        <w:spacing w:after="0" w:line="240" w:lineRule="auto"/>
        <w:rPr>
          <w:position w:val="-4"/>
        </w:rPr>
      </w:pPr>
      <w:r w:rsidRPr="008C21E6">
        <w:t>D) 22 g Cl</w:t>
      </w:r>
      <w:r w:rsidRPr="008C21E6">
        <w:rPr>
          <w:position w:val="-4"/>
        </w:rPr>
        <w:t>2</w:t>
      </w:r>
    </w:p>
    <w:p xmlns:wp14="http://schemas.microsoft.com/office/word/2010/wordml" w:rsidRPr="008C21E6" w:rsidR="0092331B" w:rsidP="008C21E6" w:rsidRDefault="0092331B" w14:paraId="4C252E82" wp14:textId="77777777">
      <w:pPr>
        <w:spacing w:after="0" w:line="240" w:lineRule="auto"/>
      </w:pPr>
      <w:r w:rsidRPr="008C21E6">
        <w:t>E) All of these samples would have the same volume at STP.</w:t>
      </w:r>
    </w:p>
    <w:p xmlns:wp14="http://schemas.microsoft.com/office/word/2010/wordml" w:rsidRPr="008C21E6" w:rsidR="0092331B" w:rsidP="008C21E6" w:rsidRDefault="0092331B" w14:paraId="291BBBE2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03E7DC97" wp14:textId="77777777">
      <w:pPr>
        <w:spacing w:after="0" w:line="240" w:lineRule="auto"/>
      </w:pPr>
      <w:r>
        <w:t>6</w:t>
      </w:r>
      <w:r w:rsidRPr="008C21E6" w:rsidR="0092331B">
        <w:t>1) Which of the following samples has the greatest density at STP?</w:t>
      </w:r>
    </w:p>
    <w:p xmlns:wp14="http://schemas.microsoft.com/office/word/2010/wordml" w:rsidRPr="008C21E6" w:rsidR="0092331B" w:rsidP="008C21E6" w:rsidRDefault="0092331B" w14:paraId="570E663A" wp14:textId="77777777">
      <w:pPr>
        <w:spacing w:after="0" w:line="240" w:lineRule="auto"/>
        <w:rPr>
          <w:position w:val="-4"/>
        </w:rPr>
      </w:pPr>
      <w:r w:rsidRPr="008C21E6">
        <w:t>A) NO</w:t>
      </w:r>
      <w:r w:rsidRPr="008C21E6">
        <w:rPr>
          <w:position w:val="-4"/>
        </w:rPr>
        <w:t>2</w:t>
      </w:r>
    </w:p>
    <w:p xmlns:wp14="http://schemas.microsoft.com/office/word/2010/wordml" w:rsidRPr="008C21E6" w:rsidR="0092331B" w:rsidP="008C21E6" w:rsidRDefault="0092331B" w14:paraId="4D2A2C2F" wp14:textId="77777777">
      <w:pPr>
        <w:spacing w:after="0" w:line="240" w:lineRule="auto"/>
      </w:pPr>
      <w:r w:rsidRPr="008C21E6">
        <w:t xml:space="preserve">B) </w:t>
      </w:r>
      <w:proofErr w:type="spellStart"/>
      <w:r w:rsidRPr="008C21E6">
        <w:t>Xe</w:t>
      </w:r>
      <w:proofErr w:type="spellEnd"/>
    </w:p>
    <w:p xmlns:wp14="http://schemas.microsoft.com/office/word/2010/wordml" w:rsidRPr="008C21E6" w:rsidR="0092331B" w:rsidP="008C21E6" w:rsidRDefault="0092331B" w14:paraId="67D11403" wp14:textId="77777777">
      <w:pPr>
        <w:spacing w:after="0" w:line="240" w:lineRule="auto"/>
        <w:rPr>
          <w:position w:val="-4"/>
        </w:rPr>
      </w:pPr>
      <w:r w:rsidRPr="008C21E6">
        <w:t>C) SO</w:t>
      </w:r>
      <w:r w:rsidRPr="008C21E6">
        <w:rPr>
          <w:position w:val="-4"/>
        </w:rPr>
        <w:t>2</w:t>
      </w:r>
    </w:p>
    <w:p xmlns:wp14="http://schemas.microsoft.com/office/word/2010/wordml" w:rsidRPr="008C21E6" w:rsidR="0092331B" w:rsidP="008C21E6" w:rsidRDefault="0092331B" w14:paraId="4ACFC0E5" wp14:textId="77777777">
      <w:pPr>
        <w:spacing w:after="0" w:line="240" w:lineRule="auto"/>
        <w:rPr>
          <w:position w:val="-4"/>
        </w:rPr>
      </w:pPr>
      <w:r w:rsidRPr="00F703A0">
        <w:rPr>
          <w:highlight w:val="yellow"/>
        </w:rPr>
        <w:t>D) SF</w:t>
      </w:r>
      <w:r w:rsidRPr="00F703A0">
        <w:rPr>
          <w:position w:val="-4"/>
          <w:highlight w:val="yellow"/>
        </w:rPr>
        <w:t>6</w:t>
      </w:r>
    </w:p>
    <w:p xmlns:wp14="http://schemas.microsoft.com/office/word/2010/wordml" w:rsidRPr="008C21E6" w:rsidR="0092331B" w:rsidP="008C21E6" w:rsidRDefault="0092331B" w14:paraId="3EAFE20B" wp14:textId="77777777">
      <w:pPr>
        <w:spacing w:after="0" w:line="240" w:lineRule="auto"/>
      </w:pPr>
      <w:r w:rsidRPr="008C21E6">
        <w:t>E) All of these samples have the same density at STP.</w:t>
      </w:r>
    </w:p>
    <w:p xmlns:wp14="http://schemas.microsoft.com/office/word/2010/wordml" w:rsidR="0092331B" w:rsidP="008C21E6" w:rsidRDefault="0092331B" w14:paraId="38D1F5AE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3EDA7429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437CAF07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47CA9DFC" wp14:textId="77777777">
      <w:pPr>
        <w:spacing w:after="0" w:line="240" w:lineRule="auto"/>
      </w:pPr>
    </w:p>
    <w:p xmlns:wp14="http://schemas.microsoft.com/office/word/2010/wordml" w:rsidRPr="008C21E6" w:rsidR="006079DD" w:rsidP="008C21E6" w:rsidRDefault="006079DD" w14:paraId="1405D9CA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7451942D" wp14:textId="77777777">
      <w:pPr>
        <w:spacing w:after="0" w:line="240" w:lineRule="auto"/>
      </w:pPr>
      <w:r>
        <w:lastRenderedPageBreak/>
        <w:t>62</w:t>
      </w:r>
      <w:r w:rsidRPr="008C21E6" w:rsidR="0092331B">
        <w:t>) A mixture of 1.0 mol He and 1.0 mol Ne are at STP in a rigid container.  Which of the following statements is TRUE?</w:t>
      </w:r>
    </w:p>
    <w:p xmlns:wp14="http://schemas.microsoft.com/office/word/2010/wordml" w:rsidRPr="008C21E6" w:rsidR="0092331B" w:rsidP="008C21E6" w:rsidRDefault="0092331B" w14:paraId="53306F57" wp14:textId="77777777">
      <w:pPr>
        <w:spacing w:after="0" w:line="240" w:lineRule="auto"/>
      </w:pPr>
      <w:r w:rsidRPr="00F703A0">
        <w:rPr>
          <w:highlight w:val="yellow"/>
        </w:rPr>
        <w:t>A) Both gases have the same average kinetic energy.</w:t>
      </w:r>
    </w:p>
    <w:p xmlns:wp14="http://schemas.microsoft.com/office/word/2010/wordml" w:rsidRPr="008C21E6" w:rsidR="0092331B" w:rsidP="008C21E6" w:rsidRDefault="0092331B" w14:paraId="356F28BB" wp14:textId="77777777">
      <w:pPr>
        <w:spacing w:after="0" w:line="240" w:lineRule="auto"/>
      </w:pPr>
      <w:r w:rsidRPr="008C21E6">
        <w:t>B) Both gases contribute equally to the density of the mixture under these conditions.</w:t>
      </w:r>
    </w:p>
    <w:p xmlns:wp14="http://schemas.microsoft.com/office/word/2010/wordml" w:rsidRPr="008C21E6" w:rsidR="0092331B" w:rsidP="008C21E6" w:rsidRDefault="0092331B" w14:paraId="5A14500C" wp14:textId="77777777">
      <w:pPr>
        <w:spacing w:after="0" w:line="240" w:lineRule="auto"/>
      </w:pPr>
      <w:r w:rsidRPr="008C21E6">
        <w:t>C) Both gases have the same molecular speed.</w:t>
      </w:r>
    </w:p>
    <w:p xmlns:wp14="http://schemas.microsoft.com/office/word/2010/wordml" w:rsidRPr="008C21E6" w:rsidR="0092331B" w:rsidP="008C21E6" w:rsidRDefault="0092331B" w14:paraId="233472E3" wp14:textId="77777777">
      <w:pPr>
        <w:spacing w:after="0" w:line="240" w:lineRule="auto"/>
      </w:pPr>
      <w:r w:rsidRPr="008C21E6">
        <w:t>D) The mixture has a volume of 22.4 L</w:t>
      </w:r>
    </w:p>
    <w:p xmlns:wp14="http://schemas.microsoft.com/office/word/2010/wordml" w:rsidRPr="008C21E6" w:rsidR="0092331B" w:rsidP="008C21E6" w:rsidRDefault="0092331B" w14:paraId="114BB221" wp14:textId="77777777">
      <w:pPr>
        <w:spacing w:after="0" w:line="240" w:lineRule="auto"/>
      </w:pPr>
      <w:r w:rsidRPr="008C21E6">
        <w:t>E) All of the above are TRUE.</w:t>
      </w:r>
    </w:p>
    <w:p xmlns:wp14="http://schemas.microsoft.com/office/word/2010/wordml" w:rsidRPr="008C21E6" w:rsidR="0092331B" w:rsidP="008C21E6" w:rsidRDefault="0092331B" w14:paraId="4C7A90E9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14694861" wp14:textId="77777777">
      <w:pPr>
        <w:spacing w:after="0" w:line="240" w:lineRule="auto"/>
      </w:pPr>
      <w:r>
        <w:t>63</w:t>
      </w:r>
      <w:r w:rsidRPr="008C21E6" w:rsidR="0092331B">
        <w:t>) Define heat capacity.</w:t>
      </w:r>
    </w:p>
    <w:p xmlns:wp14="http://schemas.microsoft.com/office/word/2010/wordml" w:rsidRPr="008C21E6" w:rsidR="0092331B" w:rsidP="008C21E6" w:rsidRDefault="0092331B" w14:paraId="19168043" wp14:textId="77777777">
      <w:pPr>
        <w:spacing w:after="0" w:line="240" w:lineRule="auto"/>
      </w:pPr>
      <w:r w:rsidRPr="008C21E6">
        <w:t xml:space="preserve">A) </w:t>
      </w:r>
      <w:proofErr w:type="gramStart"/>
      <w:r w:rsidRPr="008C21E6">
        <w:t>the</w:t>
      </w:r>
      <w:proofErr w:type="gramEnd"/>
      <w:r w:rsidRPr="008C21E6">
        <w:t xml:space="preserve"> quantity of heat required to raise the temperature of 1 mole of a substance by 1°C</w:t>
      </w:r>
    </w:p>
    <w:p xmlns:wp14="http://schemas.microsoft.com/office/word/2010/wordml" w:rsidRPr="008C21E6" w:rsidR="0092331B" w:rsidP="008C21E6" w:rsidRDefault="0092331B" w14:paraId="6BE44AB7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the</w:t>
      </w:r>
      <w:proofErr w:type="gramEnd"/>
      <w:r w:rsidRPr="008C21E6">
        <w:t xml:space="preserve"> quantity of heat required to change a system's temperature by 1°C</w:t>
      </w:r>
    </w:p>
    <w:p xmlns:wp14="http://schemas.microsoft.com/office/word/2010/wordml" w:rsidRPr="008C21E6" w:rsidR="0092331B" w:rsidP="008C21E6" w:rsidRDefault="0092331B" w14:paraId="532B204F" wp14:textId="77777777">
      <w:pPr>
        <w:spacing w:after="0" w:line="240" w:lineRule="auto"/>
      </w:pPr>
      <w:r w:rsidRPr="00F703A0">
        <w:rPr>
          <w:highlight w:val="yellow"/>
        </w:rPr>
        <w:t xml:space="preserve">C) </w:t>
      </w:r>
      <w:proofErr w:type="gramStart"/>
      <w:r w:rsidRPr="00F703A0">
        <w:rPr>
          <w:highlight w:val="yellow"/>
        </w:rPr>
        <w:t>the</w:t>
      </w:r>
      <w:proofErr w:type="gramEnd"/>
      <w:r w:rsidRPr="00F703A0">
        <w:rPr>
          <w:highlight w:val="yellow"/>
        </w:rPr>
        <w:t xml:space="preserve"> quantity of heat required to raise the temperature of 1 gram of a substance by 1°C</w:t>
      </w:r>
    </w:p>
    <w:p xmlns:wp14="http://schemas.microsoft.com/office/word/2010/wordml" w:rsidRPr="008C21E6" w:rsidR="0092331B" w:rsidP="008C21E6" w:rsidRDefault="0092331B" w14:paraId="5DA9167C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the</w:t>
      </w:r>
      <w:proofErr w:type="gramEnd"/>
      <w:r w:rsidRPr="008C21E6">
        <w:t xml:space="preserve"> quantity of heat required to raise the temperature of 1 g of a substance by 1°F</w:t>
      </w:r>
    </w:p>
    <w:p xmlns:wp14="http://schemas.microsoft.com/office/word/2010/wordml" w:rsidRPr="008C21E6" w:rsidR="0092331B" w:rsidP="008C21E6" w:rsidRDefault="0092331B" w14:paraId="06FE8488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the</w:t>
      </w:r>
      <w:proofErr w:type="gramEnd"/>
      <w:r w:rsidRPr="008C21E6">
        <w:t xml:space="preserve"> quantity of heat required to raise the temperature of 1 liter of a substance by 1°C</w:t>
      </w:r>
    </w:p>
    <w:p xmlns:wp14="http://schemas.microsoft.com/office/word/2010/wordml" w:rsidRPr="008C21E6" w:rsidR="0092331B" w:rsidP="008C21E6" w:rsidRDefault="0092331B" w14:paraId="5FBFC318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4F803CEA" wp14:textId="77777777">
      <w:pPr>
        <w:spacing w:after="0" w:line="240" w:lineRule="auto"/>
      </w:pPr>
      <w:r>
        <w:t>64</w:t>
      </w:r>
      <w:r w:rsidRPr="008C21E6" w:rsidR="0092331B">
        <w:t xml:space="preserve">) </w:t>
      </w:r>
      <w:proofErr w:type="gramStart"/>
      <w:r w:rsidRPr="008C21E6" w:rsidR="0092331B">
        <w:t>Calculate</w:t>
      </w:r>
      <w:proofErr w:type="gramEnd"/>
      <w:r w:rsidRPr="008C21E6" w:rsidR="0092331B">
        <w:t xml:space="preserve"> the amount of heat (in kJ) required to raise the temperature of a 79.0 g sample of ethanol from 298.0 K to 385.0 K.  The specific heat capacity of ethanol is 2.42 J/</w:t>
      </w:r>
      <w:proofErr w:type="spellStart"/>
      <w:r w:rsidRPr="008C21E6" w:rsidR="0092331B">
        <w:t>g°C</w:t>
      </w:r>
      <w:proofErr w:type="spellEnd"/>
      <w:r w:rsidRPr="008C21E6" w:rsidR="0092331B">
        <w:t>.</w:t>
      </w:r>
    </w:p>
    <w:p xmlns:wp14="http://schemas.microsoft.com/office/word/2010/wordml" w:rsidRPr="008C21E6" w:rsidR="0092331B" w:rsidP="008C21E6" w:rsidRDefault="0092331B" w14:paraId="557B6F14" wp14:textId="77777777">
      <w:pPr>
        <w:spacing w:after="0" w:line="240" w:lineRule="auto"/>
      </w:pPr>
      <w:r w:rsidRPr="008C21E6">
        <w:t>A) 57.0 kJ</w:t>
      </w:r>
    </w:p>
    <w:p xmlns:wp14="http://schemas.microsoft.com/office/word/2010/wordml" w:rsidRPr="008C21E6" w:rsidR="0092331B" w:rsidP="008C21E6" w:rsidRDefault="0092331B" w14:paraId="27E865E3" wp14:textId="77777777">
      <w:pPr>
        <w:spacing w:after="0" w:line="240" w:lineRule="auto"/>
      </w:pPr>
      <w:r w:rsidRPr="00F703A0">
        <w:rPr>
          <w:highlight w:val="yellow"/>
        </w:rPr>
        <w:t>B) 16.6 kJ</w:t>
      </w:r>
    </w:p>
    <w:p xmlns:wp14="http://schemas.microsoft.com/office/word/2010/wordml" w:rsidRPr="008C21E6" w:rsidR="0092331B" w:rsidP="008C21E6" w:rsidRDefault="0092331B" w14:paraId="23A244DC" wp14:textId="77777777">
      <w:pPr>
        <w:spacing w:after="0" w:line="240" w:lineRule="auto"/>
      </w:pPr>
      <w:r w:rsidRPr="008C21E6">
        <w:t>C) 73.6 kJ</w:t>
      </w:r>
    </w:p>
    <w:p xmlns:wp14="http://schemas.microsoft.com/office/word/2010/wordml" w:rsidRPr="008C21E6" w:rsidR="0092331B" w:rsidP="008C21E6" w:rsidRDefault="0092331B" w14:paraId="5A12AC83" wp14:textId="77777777">
      <w:pPr>
        <w:spacing w:after="0" w:line="240" w:lineRule="auto"/>
      </w:pPr>
      <w:r w:rsidRPr="008C21E6">
        <w:t>D) 28.4 kJ</w:t>
      </w:r>
    </w:p>
    <w:p xmlns:wp14="http://schemas.microsoft.com/office/word/2010/wordml" w:rsidRPr="008C21E6" w:rsidR="0092331B" w:rsidP="008C21E6" w:rsidRDefault="0092331B" w14:paraId="18C248F2" wp14:textId="77777777">
      <w:pPr>
        <w:spacing w:after="0" w:line="240" w:lineRule="auto"/>
      </w:pPr>
      <w:r w:rsidRPr="008C21E6">
        <w:t>E) 12.9 kJ</w:t>
      </w:r>
    </w:p>
    <w:p xmlns:wp14="http://schemas.microsoft.com/office/word/2010/wordml" w:rsidRPr="008C21E6" w:rsidR="0092331B" w:rsidP="008C21E6" w:rsidRDefault="0092331B" w14:paraId="292DE794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783E123F" wp14:textId="77777777">
      <w:pPr>
        <w:spacing w:after="0" w:line="240" w:lineRule="auto"/>
      </w:pPr>
      <w:r>
        <w:t>65</w:t>
      </w:r>
      <w:r w:rsidRPr="008C21E6" w:rsidR="0092331B">
        <w:t>) A sample of copper absorbs 43.6 kJ of heat, resulting in a temperature rise of 75.0 °</w:t>
      </w:r>
      <w:proofErr w:type="gramStart"/>
      <w:r w:rsidRPr="008C21E6" w:rsidR="0092331B">
        <w:t>C,</w:t>
      </w:r>
      <w:proofErr w:type="gramEnd"/>
      <w:r w:rsidRPr="008C21E6" w:rsidR="0092331B">
        <w:t xml:space="preserve"> determine the mass (in kg) of the copper sample if the specific heat capacity of copper is 0.385 J/</w:t>
      </w:r>
      <w:proofErr w:type="spellStart"/>
      <w:r w:rsidRPr="008C21E6" w:rsidR="0092331B">
        <w:t>g°C</w:t>
      </w:r>
      <w:proofErr w:type="spellEnd"/>
      <w:r w:rsidRPr="008C21E6" w:rsidR="0092331B">
        <w:t>.</w:t>
      </w:r>
    </w:p>
    <w:p xmlns:wp14="http://schemas.microsoft.com/office/word/2010/wordml" w:rsidRPr="008C21E6" w:rsidR="0092331B" w:rsidP="008C21E6" w:rsidRDefault="0092331B" w14:paraId="20006F13" wp14:textId="77777777">
      <w:pPr>
        <w:spacing w:after="0" w:line="240" w:lineRule="auto"/>
      </w:pPr>
      <w:r w:rsidRPr="00F703A0">
        <w:rPr>
          <w:highlight w:val="yellow"/>
        </w:rPr>
        <w:t>A) 1.51 kg</w:t>
      </w:r>
    </w:p>
    <w:p xmlns:wp14="http://schemas.microsoft.com/office/word/2010/wordml" w:rsidRPr="008C21E6" w:rsidR="0092331B" w:rsidP="008C21E6" w:rsidRDefault="0092331B" w14:paraId="705B2DE1" wp14:textId="77777777">
      <w:pPr>
        <w:spacing w:after="0" w:line="240" w:lineRule="auto"/>
      </w:pPr>
      <w:r w:rsidRPr="008C21E6">
        <w:t>B) 6.62 kg</w:t>
      </w:r>
    </w:p>
    <w:p xmlns:wp14="http://schemas.microsoft.com/office/word/2010/wordml" w:rsidRPr="008C21E6" w:rsidR="0092331B" w:rsidP="008C21E6" w:rsidRDefault="0092331B" w14:paraId="4DF56A9D" wp14:textId="77777777">
      <w:pPr>
        <w:spacing w:after="0" w:line="240" w:lineRule="auto"/>
      </w:pPr>
      <w:r w:rsidRPr="008C21E6">
        <w:t>C) 1.26 kg</w:t>
      </w:r>
    </w:p>
    <w:p xmlns:wp14="http://schemas.microsoft.com/office/word/2010/wordml" w:rsidRPr="008C21E6" w:rsidR="0092331B" w:rsidP="008C21E6" w:rsidRDefault="0092331B" w14:paraId="13B676F0" wp14:textId="77777777">
      <w:pPr>
        <w:spacing w:after="0" w:line="240" w:lineRule="auto"/>
      </w:pPr>
      <w:r w:rsidRPr="008C21E6">
        <w:t>D) 7.94 kg</w:t>
      </w:r>
    </w:p>
    <w:p xmlns:wp14="http://schemas.microsoft.com/office/word/2010/wordml" w:rsidRPr="008C21E6" w:rsidR="0092331B" w:rsidP="008C21E6" w:rsidRDefault="0092331B" w14:paraId="41275905" wp14:textId="77777777">
      <w:pPr>
        <w:spacing w:after="0" w:line="240" w:lineRule="auto"/>
      </w:pPr>
      <w:r w:rsidRPr="008C21E6">
        <w:t>E) 3.64 kg</w:t>
      </w:r>
    </w:p>
    <w:p xmlns:wp14="http://schemas.microsoft.com/office/word/2010/wordml" w:rsidRPr="008C21E6" w:rsidR="0092331B" w:rsidP="008C21E6" w:rsidRDefault="0092331B" w14:paraId="37618F43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8C21E6" w14:paraId="769BA9F0" wp14:textId="77777777">
      <w:pPr>
        <w:spacing w:after="0" w:line="240" w:lineRule="auto"/>
      </w:pPr>
      <w:r>
        <w:t>66</w:t>
      </w:r>
      <w:r w:rsidRPr="008C21E6" w:rsidR="0092331B">
        <w:t>) Which of the following processes is endothermic?</w:t>
      </w:r>
    </w:p>
    <w:p xmlns:wp14="http://schemas.microsoft.com/office/word/2010/wordml" w:rsidRPr="008C21E6" w:rsidR="0092331B" w:rsidP="008C21E6" w:rsidRDefault="0092331B" w14:paraId="2A2540ED" wp14:textId="77777777">
      <w:pPr>
        <w:spacing w:after="0" w:line="240" w:lineRule="auto"/>
      </w:pPr>
      <w:r w:rsidRPr="008C21E6">
        <w:t xml:space="preserve">A) </w:t>
      </w:r>
      <w:proofErr w:type="gramStart"/>
      <w:r w:rsidRPr="008C21E6">
        <w:t>the</w:t>
      </w:r>
      <w:proofErr w:type="gramEnd"/>
      <w:r w:rsidRPr="008C21E6">
        <w:t xml:space="preserve"> freezing of water</w:t>
      </w:r>
    </w:p>
    <w:p xmlns:wp14="http://schemas.microsoft.com/office/word/2010/wordml" w:rsidRPr="008C21E6" w:rsidR="0092331B" w:rsidP="008C21E6" w:rsidRDefault="0092331B" w14:paraId="25720D7C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the</w:t>
      </w:r>
      <w:proofErr w:type="gramEnd"/>
      <w:r w:rsidRPr="008C21E6">
        <w:t xml:space="preserve"> combustion of propane</w:t>
      </w:r>
    </w:p>
    <w:p xmlns:wp14="http://schemas.microsoft.com/office/word/2010/wordml" w:rsidRPr="008C21E6" w:rsidR="0092331B" w:rsidP="008C21E6" w:rsidRDefault="0092331B" w14:paraId="5EF90341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a</w:t>
      </w:r>
      <w:proofErr w:type="gramEnd"/>
      <w:r w:rsidRPr="008C21E6">
        <w:t xml:space="preserve"> hot cup of coffee (system) cools on a countertop</w:t>
      </w:r>
    </w:p>
    <w:p xmlns:wp14="http://schemas.microsoft.com/office/word/2010/wordml" w:rsidRPr="008C21E6" w:rsidR="0092331B" w:rsidP="008C21E6" w:rsidRDefault="0092331B" w14:paraId="5635BE1E" wp14:textId="77777777">
      <w:pPr>
        <w:spacing w:after="0" w:line="240" w:lineRule="auto"/>
      </w:pPr>
      <w:r w:rsidRPr="00F703A0">
        <w:t xml:space="preserve">D) </w:t>
      </w:r>
      <w:proofErr w:type="gramStart"/>
      <w:r w:rsidRPr="00F703A0">
        <w:t>the</w:t>
      </w:r>
      <w:proofErr w:type="gramEnd"/>
      <w:r w:rsidRPr="00F703A0">
        <w:t xml:space="preserve"> chemical reaction in a "hot pack" often used to treat sore muscles</w:t>
      </w:r>
    </w:p>
    <w:p xmlns:wp14="http://schemas.microsoft.com/office/word/2010/wordml" w:rsidRPr="008C21E6" w:rsidR="0092331B" w:rsidP="008C21E6" w:rsidRDefault="0092331B" w14:paraId="42B82AB0" wp14:textId="77777777">
      <w:pPr>
        <w:spacing w:after="0" w:line="240" w:lineRule="auto"/>
      </w:pPr>
      <w:r w:rsidRPr="00F703A0">
        <w:rPr>
          <w:highlight w:val="yellow"/>
        </w:rPr>
        <w:t xml:space="preserve">E) </w:t>
      </w:r>
      <w:proofErr w:type="gramStart"/>
      <w:r w:rsidRPr="00F703A0">
        <w:rPr>
          <w:highlight w:val="yellow"/>
        </w:rPr>
        <w:t>the</w:t>
      </w:r>
      <w:proofErr w:type="gramEnd"/>
      <w:r w:rsidRPr="00F703A0">
        <w:rPr>
          <w:highlight w:val="yellow"/>
        </w:rPr>
        <w:t xml:space="preserve"> vaporization of rubbing alcohol</w:t>
      </w:r>
    </w:p>
    <w:p xmlns:wp14="http://schemas.microsoft.com/office/word/2010/wordml" w:rsidRPr="008C21E6" w:rsidR="0092331B" w:rsidP="008C21E6" w:rsidRDefault="0092331B" w14:paraId="7071B3AB" wp14:textId="77777777">
      <w:pPr>
        <w:spacing w:after="0" w:line="240" w:lineRule="auto"/>
      </w:pPr>
    </w:p>
    <w:p xmlns:wp14="http://schemas.microsoft.com/office/word/2010/wordml" w:rsidRPr="008C21E6" w:rsidR="0092331B" w:rsidP="008C21E6" w:rsidRDefault="0092331B" w14:paraId="13F98950" wp14:textId="77777777">
      <w:pPr>
        <w:spacing w:after="0" w:line="240" w:lineRule="auto"/>
      </w:pPr>
      <w:r w:rsidRPr="008C21E6">
        <w:t>6</w:t>
      </w:r>
      <w:r w:rsidR="008C21E6">
        <w:t>7</w:t>
      </w:r>
      <w:r w:rsidRPr="008C21E6">
        <w:t>) Which of the following processes is exothermic?</w:t>
      </w:r>
    </w:p>
    <w:p xmlns:wp14="http://schemas.microsoft.com/office/word/2010/wordml" w:rsidRPr="008C21E6" w:rsidR="0092331B" w:rsidP="008C21E6" w:rsidRDefault="0092331B" w14:paraId="786431F7" wp14:textId="77777777">
      <w:pPr>
        <w:spacing w:after="0" w:line="240" w:lineRule="auto"/>
      </w:pPr>
      <w:r w:rsidRPr="00F703A0">
        <w:rPr>
          <w:highlight w:val="yellow"/>
        </w:rPr>
        <w:t xml:space="preserve">A) </w:t>
      </w:r>
      <w:proofErr w:type="gramStart"/>
      <w:r w:rsidRPr="00F703A0">
        <w:rPr>
          <w:highlight w:val="yellow"/>
        </w:rPr>
        <w:t>the</w:t>
      </w:r>
      <w:proofErr w:type="gramEnd"/>
      <w:r w:rsidRPr="00F703A0">
        <w:rPr>
          <w:highlight w:val="yellow"/>
        </w:rPr>
        <w:t xml:space="preserve"> formation of dew in the morning</w:t>
      </w:r>
    </w:p>
    <w:p xmlns:wp14="http://schemas.microsoft.com/office/word/2010/wordml" w:rsidRPr="008C21E6" w:rsidR="0092331B" w:rsidP="008C21E6" w:rsidRDefault="0092331B" w14:paraId="0E068974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the</w:t>
      </w:r>
      <w:proofErr w:type="gramEnd"/>
      <w:r w:rsidRPr="008C21E6">
        <w:t xml:space="preserve"> melting of ice</w:t>
      </w:r>
    </w:p>
    <w:p xmlns:wp14="http://schemas.microsoft.com/office/word/2010/wordml" w:rsidRPr="008C21E6" w:rsidR="0092331B" w:rsidP="008C21E6" w:rsidRDefault="0092331B" w14:paraId="6F587AC7" wp14:textId="77777777">
      <w:pPr>
        <w:spacing w:after="0" w:line="240" w:lineRule="auto"/>
      </w:pPr>
      <w:r w:rsidRPr="00F703A0">
        <w:t xml:space="preserve">C) </w:t>
      </w:r>
      <w:proofErr w:type="gramStart"/>
      <w:r w:rsidRPr="00F703A0">
        <w:t>the</w:t>
      </w:r>
      <w:proofErr w:type="gramEnd"/>
      <w:r w:rsidRPr="00F703A0">
        <w:t xml:space="preserve"> chemical reaction in a "cold pack" often used to treat injuries</w:t>
      </w:r>
    </w:p>
    <w:p xmlns:wp14="http://schemas.microsoft.com/office/word/2010/wordml" w:rsidRPr="008C21E6" w:rsidR="0092331B" w:rsidP="008C21E6" w:rsidRDefault="0092331B" w14:paraId="47B6E65B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the</w:t>
      </w:r>
      <w:proofErr w:type="gramEnd"/>
      <w:r w:rsidRPr="008C21E6">
        <w:t xml:space="preserve"> vaporization of water</w:t>
      </w:r>
    </w:p>
    <w:p xmlns:wp14="http://schemas.microsoft.com/office/word/2010/wordml" w:rsidRPr="008C21E6" w:rsidR="0092331B" w:rsidP="008C21E6" w:rsidRDefault="0092331B" w14:paraId="10458AE8" wp14:textId="77777777">
      <w:pPr>
        <w:spacing w:after="0" w:line="240" w:lineRule="auto"/>
      </w:pPr>
      <w:r w:rsidRPr="008C21E6">
        <w:t xml:space="preserve">E) None of the above </w:t>
      </w:r>
      <w:proofErr w:type="gramStart"/>
      <w:r w:rsidRPr="008C21E6">
        <w:t>are</w:t>
      </w:r>
      <w:proofErr w:type="gramEnd"/>
      <w:r w:rsidRPr="008C21E6">
        <w:t xml:space="preserve"> exothermic.</w:t>
      </w:r>
    </w:p>
    <w:p xmlns:wp14="http://schemas.microsoft.com/office/word/2010/wordml" w:rsidR="0092331B" w:rsidP="008C21E6" w:rsidRDefault="0092331B" w14:paraId="5AED069D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330EAE3F" wp14:textId="77777777">
      <w:pPr>
        <w:spacing w:after="0" w:line="240" w:lineRule="auto"/>
      </w:pPr>
    </w:p>
    <w:p xmlns:wp14="http://schemas.microsoft.com/office/word/2010/wordml" w:rsidRPr="008C21E6" w:rsidR="006079DD" w:rsidP="008C21E6" w:rsidRDefault="006079DD" w14:paraId="3D37712A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30BCBC47" wp14:textId="77777777">
      <w:pPr>
        <w:spacing w:after="0" w:line="240" w:lineRule="auto"/>
      </w:pPr>
      <w:r>
        <w:lastRenderedPageBreak/>
        <w:t>68</w:t>
      </w:r>
      <w:r w:rsidRPr="008C21E6" w:rsidR="003A0FE9">
        <w:t xml:space="preserve">) Describe the shape of </w:t>
      </w:r>
      <w:proofErr w:type="gramStart"/>
      <w:r w:rsidRPr="008C21E6" w:rsidR="003A0FE9">
        <w:t>a</w:t>
      </w:r>
      <w:proofErr w:type="gramEnd"/>
      <w:r w:rsidRPr="008C21E6" w:rsidR="003A0FE9">
        <w:t xml:space="preserve"> s orbital.</w:t>
      </w:r>
    </w:p>
    <w:p xmlns:wp14="http://schemas.microsoft.com/office/word/2010/wordml" w:rsidRPr="008C21E6" w:rsidR="003A0FE9" w:rsidP="008C21E6" w:rsidRDefault="003A0FE9" w14:paraId="79654FBD" wp14:textId="77777777">
      <w:pPr>
        <w:spacing w:after="0" w:line="240" w:lineRule="auto"/>
      </w:pPr>
      <w:r w:rsidRPr="00F703A0">
        <w:rPr>
          <w:highlight w:val="yellow"/>
        </w:rPr>
        <w:t xml:space="preserve">A) </w:t>
      </w:r>
      <w:proofErr w:type="gramStart"/>
      <w:r w:rsidRPr="00F703A0">
        <w:rPr>
          <w:highlight w:val="yellow"/>
        </w:rPr>
        <w:t>a</w:t>
      </w:r>
      <w:proofErr w:type="gramEnd"/>
      <w:r w:rsidRPr="00F703A0">
        <w:rPr>
          <w:highlight w:val="yellow"/>
        </w:rPr>
        <w:t xml:space="preserve"> ball</w:t>
      </w:r>
    </w:p>
    <w:p xmlns:wp14="http://schemas.microsoft.com/office/word/2010/wordml" w:rsidRPr="008C21E6" w:rsidR="003A0FE9" w:rsidP="008C21E6" w:rsidRDefault="003A0FE9" w14:paraId="462BA7A7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two</w:t>
      </w:r>
      <w:proofErr w:type="gramEnd"/>
      <w:r w:rsidRPr="008C21E6">
        <w:t xml:space="preserve"> balls</w:t>
      </w:r>
    </w:p>
    <w:p xmlns:wp14="http://schemas.microsoft.com/office/word/2010/wordml" w:rsidRPr="008C21E6" w:rsidR="003A0FE9" w:rsidP="008C21E6" w:rsidRDefault="003A0FE9" w14:paraId="081150EB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three</w:t>
      </w:r>
      <w:proofErr w:type="gramEnd"/>
      <w:r w:rsidRPr="008C21E6">
        <w:t xml:space="preserve"> balls</w:t>
      </w:r>
    </w:p>
    <w:p xmlns:wp14="http://schemas.microsoft.com/office/word/2010/wordml" w:rsidRPr="008C21E6" w:rsidR="003A0FE9" w:rsidP="008C21E6" w:rsidRDefault="003A0FE9" w14:paraId="7B4F83FA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four</w:t>
      </w:r>
      <w:proofErr w:type="gramEnd"/>
      <w:r w:rsidRPr="008C21E6">
        <w:t xml:space="preserve"> balls</w:t>
      </w:r>
    </w:p>
    <w:p xmlns:wp14="http://schemas.microsoft.com/office/word/2010/wordml" w:rsidRPr="008C21E6" w:rsidR="003A0FE9" w:rsidP="008C21E6" w:rsidRDefault="003A0FE9" w14:paraId="693472F6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eight</w:t>
      </w:r>
      <w:proofErr w:type="gramEnd"/>
      <w:r w:rsidRPr="008C21E6">
        <w:t xml:space="preserve"> balls</w:t>
      </w:r>
    </w:p>
    <w:p xmlns:wp14="http://schemas.microsoft.com/office/word/2010/wordml" w:rsidRPr="008C21E6" w:rsidR="0092331B" w:rsidP="008C21E6" w:rsidRDefault="0092331B" w14:paraId="10E98FCB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1B382F4D" wp14:textId="77777777">
      <w:pPr>
        <w:spacing w:after="0" w:line="240" w:lineRule="auto"/>
      </w:pPr>
      <w:r>
        <w:t>69</w:t>
      </w:r>
      <w:r w:rsidRPr="008C21E6" w:rsidR="003A0FE9">
        <w:t>) Describe the shape of a p orbital.</w:t>
      </w:r>
    </w:p>
    <w:p xmlns:wp14="http://schemas.microsoft.com/office/word/2010/wordml" w:rsidRPr="008C21E6" w:rsidR="003A0FE9" w:rsidP="008C21E6" w:rsidRDefault="003A0FE9" w14:paraId="696A0283" wp14:textId="77777777">
      <w:pPr>
        <w:spacing w:after="0" w:line="240" w:lineRule="auto"/>
      </w:pPr>
      <w:r w:rsidRPr="008C21E6">
        <w:t xml:space="preserve">A) </w:t>
      </w:r>
      <w:proofErr w:type="gramStart"/>
      <w:r w:rsidRPr="008C21E6">
        <w:t>a</w:t>
      </w:r>
      <w:proofErr w:type="gramEnd"/>
      <w:r w:rsidRPr="008C21E6">
        <w:t xml:space="preserve"> ball</w:t>
      </w:r>
    </w:p>
    <w:p xmlns:wp14="http://schemas.microsoft.com/office/word/2010/wordml" w:rsidRPr="008C21E6" w:rsidR="003A0FE9" w:rsidP="008C21E6" w:rsidRDefault="003A0FE9" w14:paraId="2F08550A" wp14:textId="77777777">
      <w:pPr>
        <w:spacing w:after="0" w:line="240" w:lineRule="auto"/>
      </w:pPr>
      <w:r w:rsidRPr="00F703A0">
        <w:rPr>
          <w:highlight w:val="yellow"/>
        </w:rPr>
        <w:t xml:space="preserve">B) </w:t>
      </w:r>
      <w:proofErr w:type="gramStart"/>
      <w:r w:rsidRPr="00F703A0">
        <w:rPr>
          <w:highlight w:val="yellow"/>
        </w:rPr>
        <w:t>two</w:t>
      </w:r>
      <w:proofErr w:type="gramEnd"/>
      <w:r w:rsidRPr="00F703A0">
        <w:rPr>
          <w:highlight w:val="yellow"/>
        </w:rPr>
        <w:t xml:space="preserve"> balls</w:t>
      </w:r>
    </w:p>
    <w:p xmlns:wp14="http://schemas.microsoft.com/office/word/2010/wordml" w:rsidRPr="008C21E6" w:rsidR="003A0FE9" w:rsidP="008C21E6" w:rsidRDefault="003A0FE9" w14:paraId="6AD7F235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three</w:t>
      </w:r>
      <w:proofErr w:type="gramEnd"/>
      <w:r w:rsidRPr="008C21E6">
        <w:t xml:space="preserve"> balls</w:t>
      </w:r>
    </w:p>
    <w:p xmlns:wp14="http://schemas.microsoft.com/office/word/2010/wordml" w:rsidRPr="008C21E6" w:rsidR="003A0FE9" w:rsidP="008C21E6" w:rsidRDefault="003A0FE9" w14:paraId="7C1381ED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four</w:t>
      </w:r>
      <w:proofErr w:type="gramEnd"/>
      <w:r w:rsidRPr="008C21E6">
        <w:t xml:space="preserve"> balls</w:t>
      </w:r>
    </w:p>
    <w:p xmlns:wp14="http://schemas.microsoft.com/office/word/2010/wordml" w:rsidRPr="008C21E6" w:rsidR="003A0FE9" w:rsidP="008C21E6" w:rsidRDefault="003A0FE9" w14:paraId="33300044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eight</w:t>
      </w:r>
      <w:proofErr w:type="gramEnd"/>
      <w:r w:rsidRPr="008C21E6">
        <w:t xml:space="preserve"> balls</w:t>
      </w:r>
    </w:p>
    <w:p xmlns:wp14="http://schemas.microsoft.com/office/word/2010/wordml" w:rsidR="00D323A5" w:rsidP="008C21E6" w:rsidRDefault="00D323A5" w14:paraId="4513FAD9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0C1EE56F" wp14:textId="77777777">
      <w:pPr>
        <w:spacing w:after="0" w:line="240" w:lineRule="auto"/>
      </w:pPr>
      <w:r>
        <w:t>70</w:t>
      </w:r>
      <w:r w:rsidRPr="008C21E6" w:rsidR="003A0FE9">
        <w:t>) Give the number of core electrons for O.</w:t>
      </w:r>
    </w:p>
    <w:p xmlns:wp14="http://schemas.microsoft.com/office/word/2010/wordml" w:rsidRPr="008C21E6" w:rsidR="003A0FE9" w:rsidP="008C21E6" w:rsidRDefault="003A0FE9" w14:paraId="0F7DFBF3" wp14:textId="77777777">
      <w:pPr>
        <w:spacing w:after="0" w:line="240" w:lineRule="auto"/>
      </w:pPr>
      <w:r w:rsidRPr="008C21E6">
        <w:t>A) 0</w:t>
      </w:r>
    </w:p>
    <w:p xmlns:wp14="http://schemas.microsoft.com/office/word/2010/wordml" w:rsidRPr="008C21E6" w:rsidR="003A0FE9" w:rsidP="008C21E6" w:rsidRDefault="003A0FE9" w14:paraId="5024591B" wp14:textId="77777777">
      <w:pPr>
        <w:spacing w:after="0" w:line="240" w:lineRule="auto"/>
      </w:pPr>
      <w:r w:rsidRPr="008C21E6">
        <w:t>B) 1</w:t>
      </w:r>
    </w:p>
    <w:p xmlns:wp14="http://schemas.microsoft.com/office/word/2010/wordml" w:rsidRPr="008C21E6" w:rsidR="003A0FE9" w:rsidP="008C21E6" w:rsidRDefault="003A0FE9" w14:paraId="151901A6" wp14:textId="77777777">
      <w:pPr>
        <w:spacing w:after="0" w:line="240" w:lineRule="auto"/>
      </w:pPr>
      <w:r w:rsidRPr="00F703A0">
        <w:rPr>
          <w:highlight w:val="yellow"/>
        </w:rPr>
        <w:t>C) 2</w:t>
      </w:r>
    </w:p>
    <w:p xmlns:wp14="http://schemas.microsoft.com/office/word/2010/wordml" w:rsidRPr="008C21E6" w:rsidR="003A0FE9" w:rsidP="008C21E6" w:rsidRDefault="003A0FE9" w14:paraId="1DCD9E70" wp14:textId="77777777">
      <w:pPr>
        <w:spacing w:after="0" w:line="240" w:lineRule="auto"/>
      </w:pPr>
      <w:r w:rsidRPr="008C21E6">
        <w:t>D) 3</w:t>
      </w:r>
    </w:p>
    <w:p xmlns:wp14="http://schemas.microsoft.com/office/word/2010/wordml" w:rsidRPr="008C21E6" w:rsidR="003A0FE9" w:rsidP="008C21E6" w:rsidRDefault="003A0FE9" w14:paraId="6EF13F55" wp14:textId="77777777">
      <w:pPr>
        <w:spacing w:after="0" w:line="240" w:lineRule="auto"/>
      </w:pPr>
      <w:r w:rsidRPr="008C21E6">
        <w:t>E) 4</w:t>
      </w:r>
    </w:p>
    <w:p xmlns:wp14="http://schemas.microsoft.com/office/word/2010/wordml" w:rsidRPr="008C21E6" w:rsidR="003A0FE9" w:rsidP="008C21E6" w:rsidRDefault="003A0FE9" w14:paraId="46723D3B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74321D0D" wp14:textId="77777777">
      <w:pPr>
        <w:spacing w:after="0" w:line="240" w:lineRule="auto"/>
      </w:pPr>
      <w:r>
        <w:t>7</w:t>
      </w:r>
      <w:r w:rsidRPr="008C21E6" w:rsidR="003A0FE9">
        <w:t>1) Give the number of valence electrons for O.</w:t>
      </w:r>
    </w:p>
    <w:p xmlns:wp14="http://schemas.microsoft.com/office/word/2010/wordml" w:rsidRPr="008C21E6" w:rsidR="003A0FE9" w:rsidP="008C21E6" w:rsidRDefault="003A0FE9" w14:paraId="0773585E" wp14:textId="77777777">
      <w:pPr>
        <w:spacing w:after="0" w:line="240" w:lineRule="auto"/>
      </w:pPr>
      <w:r w:rsidRPr="008C21E6">
        <w:t>A) 0</w:t>
      </w:r>
    </w:p>
    <w:p xmlns:wp14="http://schemas.microsoft.com/office/word/2010/wordml" w:rsidRPr="008C21E6" w:rsidR="003A0FE9" w:rsidP="008C21E6" w:rsidRDefault="003A0FE9" w14:paraId="444659D7" wp14:textId="77777777">
      <w:pPr>
        <w:spacing w:after="0" w:line="240" w:lineRule="auto"/>
      </w:pPr>
      <w:r w:rsidRPr="008C21E6">
        <w:t>B) 1</w:t>
      </w:r>
    </w:p>
    <w:p xmlns:wp14="http://schemas.microsoft.com/office/word/2010/wordml" w:rsidRPr="008C21E6" w:rsidR="003A0FE9" w:rsidP="008C21E6" w:rsidRDefault="003A0FE9" w14:paraId="6F4E0F6C" wp14:textId="77777777">
      <w:pPr>
        <w:spacing w:after="0" w:line="240" w:lineRule="auto"/>
      </w:pPr>
      <w:r w:rsidRPr="008C21E6">
        <w:t>C) 2</w:t>
      </w:r>
    </w:p>
    <w:p xmlns:wp14="http://schemas.microsoft.com/office/word/2010/wordml" w:rsidRPr="008C21E6" w:rsidR="003A0FE9" w:rsidP="008C21E6" w:rsidRDefault="003A0FE9" w14:paraId="3B86B39A" wp14:textId="77777777">
      <w:pPr>
        <w:spacing w:after="0" w:line="240" w:lineRule="auto"/>
      </w:pPr>
      <w:r w:rsidRPr="008C21E6">
        <w:t>D) 3</w:t>
      </w:r>
    </w:p>
    <w:p xmlns:wp14="http://schemas.microsoft.com/office/word/2010/wordml" w:rsidRPr="008C21E6" w:rsidR="003A0FE9" w:rsidP="008C21E6" w:rsidRDefault="00F703A0" w14:paraId="5D173D1C" wp14:textId="77777777">
      <w:pPr>
        <w:spacing w:after="0" w:line="240" w:lineRule="auto"/>
      </w:pPr>
      <w:r>
        <w:rPr>
          <w:highlight w:val="yellow"/>
        </w:rPr>
        <w:t>E) 6</w:t>
      </w:r>
    </w:p>
    <w:p xmlns:wp14="http://schemas.microsoft.com/office/word/2010/wordml" w:rsidRPr="008C21E6" w:rsidR="003A0FE9" w:rsidP="008C21E6" w:rsidRDefault="003A0FE9" w14:paraId="19E1DC6F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3449CA14" wp14:textId="77777777">
      <w:pPr>
        <w:spacing w:after="0" w:line="240" w:lineRule="auto"/>
      </w:pPr>
      <w:r>
        <w:t>72</w:t>
      </w:r>
      <w:r w:rsidRPr="008C21E6" w:rsidR="003A0FE9">
        <w:t>) Give the electron configuration for O.</w:t>
      </w:r>
    </w:p>
    <w:p xmlns:wp14="http://schemas.microsoft.com/office/word/2010/wordml" w:rsidRPr="008C21E6" w:rsidR="003A0FE9" w:rsidP="008C21E6" w:rsidRDefault="003A0FE9" w14:paraId="125BC628" wp14:textId="77777777">
      <w:pPr>
        <w:spacing w:after="0" w:line="240" w:lineRule="auto"/>
        <w:rPr>
          <w:position w:val="4"/>
        </w:rPr>
      </w:pPr>
      <w:r w:rsidRPr="00F703A0">
        <w:rPr>
          <w:highlight w:val="yellow"/>
        </w:rPr>
        <w:t>A) 1s</w:t>
      </w:r>
      <w:r w:rsidRPr="00F703A0">
        <w:rPr>
          <w:position w:val="4"/>
          <w:highlight w:val="yellow"/>
        </w:rPr>
        <w:t>2</w:t>
      </w:r>
      <w:r w:rsidRPr="00F703A0">
        <w:rPr>
          <w:highlight w:val="yellow"/>
        </w:rPr>
        <w:t>2s</w:t>
      </w:r>
      <w:r w:rsidRPr="00F703A0">
        <w:rPr>
          <w:position w:val="4"/>
          <w:highlight w:val="yellow"/>
        </w:rPr>
        <w:t>2</w:t>
      </w:r>
      <w:r w:rsidRPr="00F703A0">
        <w:rPr>
          <w:highlight w:val="yellow"/>
        </w:rPr>
        <w:t>2p</w:t>
      </w:r>
      <w:r w:rsidRPr="00F703A0">
        <w:rPr>
          <w:position w:val="4"/>
          <w:highlight w:val="yellow"/>
        </w:rPr>
        <w:t>4</w:t>
      </w:r>
    </w:p>
    <w:p xmlns:wp14="http://schemas.microsoft.com/office/word/2010/wordml" w:rsidRPr="008C21E6" w:rsidR="003A0FE9" w:rsidP="008C21E6" w:rsidRDefault="003A0FE9" w14:paraId="087CBE0A" wp14:textId="77777777">
      <w:pPr>
        <w:spacing w:after="0" w:line="240" w:lineRule="auto"/>
        <w:rPr>
          <w:position w:val="4"/>
        </w:rPr>
      </w:pPr>
      <w:r w:rsidRPr="008C21E6">
        <w:t>B) 1s</w:t>
      </w:r>
      <w:r w:rsidRPr="008C21E6">
        <w:rPr>
          <w:position w:val="4"/>
        </w:rPr>
        <w:t>2</w:t>
      </w:r>
      <w:r w:rsidRPr="008C21E6">
        <w:t>2p</w:t>
      </w:r>
      <w:r w:rsidRPr="008C21E6">
        <w:rPr>
          <w:position w:val="4"/>
        </w:rPr>
        <w:t>4</w:t>
      </w:r>
    </w:p>
    <w:p xmlns:wp14="http://schemas.microsoft.com/office/word/2010/wordml" w:rsidRPr="008C21E6" w:rsidR="003A0FE9" w:rsidP="008C21E6" w:rsidRDefault="003A0FE9" w14:paraId="4E40E0F6" wp14:textId="77777777">
      <w:pPr>
        <w:spacing w:after="0" w:line="240" w:lineRule="auto"/>
        <w:rPr>
          <w:position w:val="4"/>
        </w:rPr>
      </w:pPr>
      <w:r w:rsidRPr="008C21E6">
        <w:t>C) 1s</w:t>
      </w:r>
      <w:r w:rsidRPr="008C21E6">
        <w:rPr>
          <w:position w:val="4"/>
        </w:rPr>
        <w:t>2</w:t>
      </w:r>
      <w:r w:rsidRPr="008C21E6">
        <w:t>2s</w:t>
      </w:r>
      <w:r w:rsidRPr="008C21E6">
        <w:rPr>
          <w:position w:val="4"/>
        </w:rPr>
        <w:t>2</w:t>
      </w:r>
      <w:r w:rsidRPr="008C21E6">
        <w:t>2p</w:t>
      </w:r>
      <w:r w:rsidRPr="008C21E6">
        <w:rPr>
          <w:position w:val="4"/>
        </w:rPr>
        <w:t>3</w:t>
      </w:r>
    </w:p>
    <w:p xmlns:wp14="http://schemas.microsoft.com/office/word/2010/wordml" w:rsidRPr="008C21E6" w:rsidR="003A0FE9" w:rsidP="008C21E6" w:rsidRDefault="003A0FE9" w14:paraId="452F6400" wp14:textId="77777777">
      <w:pPr>
        <w:spacing w:after="0" w:line="240" w:lineRule="auto"/>
        <w:rPr>
          <w:position w:val="4"/>
        </w:rPr>
      </w:pPr>
      <w:r w:rsidRPr="008C21E6">
        <w:t>D) 1s</w:t>
      </w:r>
      <w:r w:rsidRPr="008C21E6">
        <w:rPr>
          <w:position w:val="4"/>
        </w:rPr>
        <w:t>2</w:t>
      </w:r>
      <w:r w:rsidRPr="008C21E6">
        <w:t>2s</w:t>
      </w:r>
      <w:r w:rsidRPr="008C21E6">
        <w:rPr>
          <w:position w:val="4"/>
        </w:rPr>
        <w:t>2</w:t>
      </w:r>
      <w:r w:rsidRPr="008C21E6">
        <w:t>2p</w:t>
      </w:r>
      <w:r w:rsidRPr="008C21E6">
        <w:rPr>
          <w:position w:val="4"/>
        </w:rPr>
        <w:t>5</w:t>
      </w:r>
    </w:p>
    <w:p xmlns:wp14="http://schemas.microsoft.com/office/word/2010/wordml" w:rsidRPr="008C21E6" w:rsidR="003A0FE9" w:rsidP="008C21E6" w:rsidRDefault="003A0FE9" w14:paraId="62C8FDE8" wp14:textId="77777777">
      <w:pPr>
        <w:spacing w:after="0" w:line="240" w:lineRule="auto"/>
        <w:rPr>
          <w:position w:val="4"/>
        </w:rPr>
      </w:pPr>
      <w:r w:rsidRPr="008C21E6">
        <w:t>E) 1s</w:t>
      </w:r>
      <w:r w:rsidRPr="008C21E6">
        <w:rPr>
          <w:position w:val="4"/>
        </w:rPr>
        <w:t>2</w:t>
      </w:r>
      <w:r w:rsidRPr="008C21E6">
        <w:t>2s</w:t>
      </w:r>
      <w:r w:rsidRPr="008C21E6">
        <w:rPr>
          <w:position w:val="4"/>
        </w:rPr>
        <w:t>2</w:t>
      </w:r>
      <w:r w:rsidRPr="008C21E6">
        <w:t>2p</w:t>
      </w:r>
      <w:r w:rsidRPr="008C21E6">
        <w:rPr>
          <w:position w:val="4"/>
        </w:rPr>
        <w:t>2</w:t>
      </w:r>
    </w:p>
    <w:p xmlns:wp14="http://schemas.microsoft.com/office/word/2010/wordml" w:rsidRPr="008C21E6" w:rsidR="003A0FE9" w:rsidP="008C21E6" w:rsidRDefault="003A0FE9" w14:paraId="3F9E719A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54901ADF" wp14:textId="77777777">
      <w:pPr>
        <w:spacing w:after="0" w:line="240" w:lineRule="auto"/>
      </w:pPr>
      <w:r>
        <w:t>73</w:t>
      </w:r>
      <w:r w:rsidRPr="008C21E6" w:rsidR="003A0FE9">
        <w:t>) The element that corresponds to the electron configuration 1s</w:t>
      </w:r>
      <w:r w:rsidRPr="008C21E6" w:rsidR="003A0FE9">
        <w:rPr>
          <w:position w:val="4"/>
        </w:rPr>
        <w:t>2</w:t>
      </w:r>
      <w:r w:rsidRPr="008C21E6" w:rsidR="003A0FE9">
        <w:t>2s</w:t>
      </w:r>
      <w:r w:rsidRPr="008C21E6" w:rsidR="003A0FE9">
        <w:rPr>
          <w:position w:val="4"/>
        </w:rPr>
        <w:t>2</w:t>
      </w:r>
      <w:r w:rsidRPr="008C21E6" w:rsidR="003A0FE9">
        <w:t>2p</w:t>
      </w:r>
      <w:r w:rsidRPr="008C21E6" w:rsidR="003A0FE9">
        <w:rPr>
          <w:position w:val="4"/>
        </w:rPr>
        <w:t>6</w:t>
      </w:r>
      <w:r w:rsidRPr="008C21E6" w:rsidR="003A0FE9">
        <w:t xml:space="preserve"> is __________.</w:t>
      </w:r>
    </w:p>
    <w:p xmlns:wp14="http://schemas.microsoft.com/office/word/2010/wordml" w:rsidRPr="008C21E6" w:rsidR="003A0FE9" w:rsidP="008C21E6" w:rsidRDefault="003A0FE9" w14:paraId="4D8ACF48" wp14:textId="77777777">
      <w:pPr>
        <w:spacing w:after="0" w:line="240" w:lineRule="auto"/>
      </w:pPr>
      <w:r w:rsidRPr="008C21E6">
        <w:t xml:space="preserve">A) </w:t>
      </w:r>
      <w:proofErr w:type="gramStart"/>
      <w:r w:rsidRPr="008C21E6">
        <w:t>sodium</w:t>
      </w:r>
      <w:proofErr w:type="gramEnd"/>
    </w:p>
    <w:p xmlns:wp14="http://schemas.microsoft.com/office/word/2010/wordml" w:rsidRPr="008C21E6" w:rsidR="003A0FE9" w:rsidP="008C21E6" w:rsidRDefault="003A0FE9" w14:paraId="3916081A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magnesium</w:t>
      </w:r>
      <w:proofErr w:type="gramEnd"/>
    </w:p>
    <w:p xmlns:wp14="http://schemas.microsoft.com/office/word/2010/wordml" w:rsidRPr="008C21E6" w:rsidR="003A0FE9" w:rsidP="008C21E6" w:rsidRDefault="003A0FE9" w14:paraId="3C120B48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lithium</w:t>
      </w:r>
      <w:proofErr w:type="gramEnd"/>
    </w:p>
    <w:p xmlns:wp14="http://schemas.microsoft.com/office/word/2010/wordml" w:rsidRPr="008C21E6" w:rsidR="003A0FE9" w:rsidP="008C21E6" w:rsidRDefault="003A0FE9" w14:paraId="0D6736FA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beryllium</w:t>
      </w:r>
      <w:proofErr w:type="gramEnd"/>
    </w:p>
    <w:p xmlns:wp14="http://schemas.microsoft.com/office/word/2010/wordml" w:rsidRPr="008C21E6" w:rsidR="003A0FE9" w:rsidP="008C21E6" w:rsidRDefault="003A0FE9" w14:paraId="193BB122" wp14:textId="77777777">
      <w:pPr>
        <w:spacing w:after="0" w:line="240" w:lineRule="auto"/>
      </w:pPr>
      <w:r w:rsidRPr="00F703A0">
        <w:rPr>
          <w:highlight w:val="yellow"/>
        </w:rPr>
        <w:t xml:space="preserve">E) </w:t>
      </w:r>
      <w:proofErr w:type="gramStart"/>
      <w:r w:rsidRPr="00F703A0">
        <w:rPr>
          <w:highlight w:val="yellow"/>
        </w:rPr>
        <w:t>neon</w:t>
      </w:r>
      <w:proofErr w:type="gramEnd"/>
    </w:p>
    <w:p xmlns:wp14="http://schemas.microsoft.com/office/word/2010/wordml" w:rsidR="003A0FE9" w:rsidP="006079DD" w:rsidRDefault="006079DD" w14:paraId="0A39DE2F" wp14:textId="77777777">
      <w:pPr>
        <w:tabs>
          <w:tab w:val="left" w:pos="990"/>
        </w:tabs>
        <w:spacing w:after="0" w:line="240" w:lineRule="auto"/>
      </w:pPr>
      <w:r>
        <w:tab/>
      </w:r>
    </w:p>
    <w:p xmlns:wp14="http://schemas.microsoft.com/office/word/2010/wordml" w:rsidR="006079DD" w:rsidP="006079DD" w:rsidRDefault="006079DD" w14:paraId="758F00BD" wp14:textId="77777777">
      <w:pPr>
        <w:tabs>
          <w:tab w:val="left" w:pos="990"/>
        </w:tabs>
        <w:spacing w:after="0" w:line="240" w:lineRule="auto"/>
      </w:pPr>
    </w:p>
    <w:p xmlns:wp14="http://schemas.microsoft.com/office/word/2010/wordml" w:rsidR="006079DD" w:rsidP="006079DD" w:rsidRDefault="006079DD" w14:paraId="272D6914" wp14:textId="77777777">
      <w:pPr>
        <w:tabs>
          <w:tab w:val="left" w:pos="990"/>
        </w:tabs>
        <w:spacing w:after="0" w:line="240" w:lineRule="auto"/>
      </w:pPr>
    </w:p>
    <w:p xmlns:wp14="http://schemas.microsoft.com/office/word/2010/wordml" w:rsidR="006079DD" w:rsidP="006079DD" w:rsidRDefault="006079DD" w14:paraId="57E0387A" wp14:textId="77777777">
      <w:pPr>
        <w:tabs>
          <w:tab w:val="left" w:pos="990"/>
        </w:tabs>
        <w:spacing w:after="0" w:line="240" w:lineRule="auto"/>
      </w:pPr>
    </w:p>
    <w:p xmlns:wp14="http://schemas.microsoft.com/office/word/2010/wordml" w:rsidR="006079DD" w:rsidP="006079DD" w:rsidRDefault="006079DD" w14:paraId="745E31BD" wp14:textId="77777777">
      <w:pPr>
        <w:tabs>
          <w:tab w:val="left" w:pos="990"/>
        </w:tabs>
        <w:spacing w:after="0" w:line="240" w:lineRule="auto"/>
      </w:pPr>
    </w:p>
    <w:p xmlns:wp14="http://schemas.microsoft.com/office/word/2010/wordml" w:rsidRPr="008C21E6" w:rsidR="006079DD" w:rsidP="006079DD" w:rsidRDefault="006079DD" w14:paraId="60C9890B" wp14:textId="77777777">
      <w:pPr>
        <w:tabs>
          <w:tab w:val="left" w:pos="990"/>
        </w:tabs>
        <w:spacing w:after="0" w:line="240" w:lineRule="auto"/>
      </w:pPr>
    </w:p>
    <w:p xmlns:wp14="http://schemas.microsoft.com/office/word/2010/wordml" w:rsidRPr="008C21E6" w:rsidR="003A0FE9" w:rsidP="008C21E6" w:rsidRDefault="003A0FE9" w14:paraId="3350371E" wp14:textId="77777777">
      <w:pPr>
        <w:spacing w:after="0" w:line="240" w:lineRule="auto"/>
      </w:pPr>
      <w:r w:rsidRPr="008C21E6">
        <w:lastRenderedPageBreak/>
        <w:t>7</w:t>
      </w:r>
      <w:r w:rsidR="008C21E6">
        <w:t>4</w:t>
      </w:r>
      <w:r w:rsidRPr="008C21E6">
        <w:t>) The condensed electron configuration of silicon, element 14, is __________.</w:t>
      </w:r>
    </w:p>
    <w:p xmlns:wp14="http://schemas.microsoft.com/office/word/2010/wordml" w:rsidRPr="008C21E6" w:rsidR="003A0FE9" w:rsidP="008C21E6" w:rsidRDefault="003A0FE9" w14:paraId="01E7A405" wp14:textId="77777777">
      <w:pPr>
        <w:spacing w:after="0" w:line="240" w:lineRule="auto"/>
      </w:pPr>
      <w:r w:rsidRPr="008C21E6">
        <w:t>A) [He</w:t>
      </w:r>
      <w:proofErr w:type="gramStart"/>
      <w:r w:rsidRPr="008C21E6">
        <w:t>]2s</w:t>
      </w:r>
      <w:r w:rsidRPr="008C21E6">
        <w:rPr>
          <w:position w:val="4"/>
        </w:rPr>
        <w:t>4</w:t>
      </w:r>
      <w:r w:rsidRPr="008C21E6">
        <w:t>2p</w:t>
      </w:r>
      <w:r w:rsidRPr="008C21E6">
        <w:rPr>
          <w:position w:val="4"/>
        </w:rPr>
        <w:t>6</w:t>
      </w:r>
      <w:proofErr w:type="gramEnd"/>
      <w:r w:rsidRPr="008C21E6">
        <w:t xml:space="preserve"> </w:t>
      </w:r>
    </w:p>
    <w:p xmlns:wp14="http://schemas.microsoft.com/office/word/2010/wordml" w:rsidRPr="008C21E6" w:rsidR="003A0FE9" w:rsidP="008C21E6" w:rsidRDefault="003A0FE9" w14:paraId="5FDA7ED4" wp14:textId="77777777">
      <w:pPr>
        <w:spacing w:after="0" w:line="240" w:lineRule="auto"/>
      </w:pPr>
      <w:r w:rsidRPr="008C21E6">
        <w:t>B) [Ne</w:t>
      </w:r>
      <w:proofErr w:type="gramStart"/>
      <w:r w:rsidRPr="008C21E6">
        <w:t>]2p</w:t>
      </w:r>
      <w:r w:rsidRPr="008C21E6">
        <w:rPr>
          <w:position w:val="4"/>
        </w:rPr>
        <w:t>10</w:t>
      </w:r>
      <w:proofErr w:type="gramEnd"/>
      <w:r w:rsidRPr="008C21E6">
        <w:t xml:space="preserve"> </w:t>
      </w:r>
    </w:p>
    <w:p xmlns:wp14="http://schemas.microsoft.com/office/word/2010/wordml" w:rsidRPr="008C21E6" w:rsidR="003A0FE9" w:rsidP="008C21E6" w:rsidRDefault="003A0FE9" w14:paraId="77928D3F" wp14:textId="77777777">
      <w:pPr>
        <w:spacing w:after="0" w:line="240" w:lineRule="auto"/>
      </w:pPr>
      <w:r w:rsidRPr="00F703A0">
        <w:rPr>
          <w:highlight w:val="yellow"/>
        </w:rPr>
        <w:t>C) [Ne</w:t>
      </w:r>
      <w:proofErr w:type="gramStart"/>
      <w:r w:rsidRPr="00F703A0">
        <w:rPr>
          <w:highlight w:val="yellow"/>
        </w:rPr>
        <w:t>]3s</w:t>
      </w:r>
      <w:r w:rsidRPr="00F703A0">
        <w:rPr>
          <w:position w:val="4"/>
          <w:highlight w:val="yellow"/>
        </w:rPr>
        <w:t>2</w:t>
      </w:r>
      <w:r w:rsidRPr="00F703A0">
        <w:rPr>
          <w:highlight w:val="yellow"/>
        </w:rPr>
        <w:t>3p</w:t>
      </w:r>
      <w:r w:rsidRPr="00F703A0">
        <w:rPr>
          <w:position w:val="4"/>
          <w:highlight w:val="yellow"/>
        </w:rPr>
        <w:t>2</w:t>
      </w:r>
      <w:proofErr w:type="gramEnd"/>
      <w:r w:rsidRPr="008C21E6">
        <w:t xml:space="preserve"> </w:t>
      </w:r>
    </w:p>
    <w:p xmlns:wp14="http://schemas.microsoft.com/office/word/2010/wordml" w:rsidRPr="008C21E6" w:rsidR="003A0FE9" w:rsidP="008C21E6" w:rsidRDefault="003A0FE9" w14:paraId="7B2C8941" wp14:textId="77777777">
      <w:pPr>
        <w:spacing w:after="0" w:line="240" w:lineRule="auto"/>
      </w:pPr>
      <w:r w:rsidRPr="008C21E6">
        <w:t>D) [He</w:t>
      </w:r>
      <w:proofErr w:type="gramStart"/>
      <w:r w:rsidRPr="008C21E6">
        <w:t>]2s</w:t>
      </w:r>
      <w:r w:rsidRPr="008C21E6">
        <w:rPr>
          <w:position w:val="4"/>
        </w:rPr>
        <w:t>4</w:t>
      </w:r>
      <w:proofErr w:type="gramEnd"/>
      <w:r w:rsidRPr="008C21E6">
        <w:t xml:space="preserve"> </w:t>
      </w:r>
    </w:p>
    <w:p xmlns:wp14="http://schemas.microsoft.com/office/word/2010/wordml" w:rsidRPr="008C21E6" w:rsidR="003A0FE9" w:rsidP="008C21E6" w:rsidRDefault="003A0FE9" w14:paraId="3D1F682D" wp14:textId="77777777">
      <w:pPr>
        <w:spacing w:after="0" w:line="240" w:lineRule="auto"/>
      </w:pPr>
      <w:r w:rsidRPr="008C21E6">
        <w:t>E) [He</w:t>
      </w:r>
      <w:proofErr w:type="gramStart"/>
      <w:r w:rsidRPr="008C21E6">
        <w:t>]2s</w:t>
      </w:r>
      <w:r w:rsidRPr="008C21E6">
        <w:rPr>
          <w:position w:val="4"/>
        </w:rPr>
        <w:t>6</w:t>
      </w:r>
      <w:r w:rsidRPr="008C21E6">
        <w:t>2p</w:t>
      </w:r>
      <w:r w:rsidRPr="008C21E6">
        <w:rPr>
          <w:position w:val="4"/>
        </w:rPr>
        <w:t>2</w:t>
      </w:r>
      <w:proofErr w:type="gramEnd"/>
      <w:r w:rsidRPr="008C21E6">
        <w:t xml:space="preserve"> </w:t>
      </w:r>
    </w:p>
    <w:p xmlns:wp14="http://schemas.microsoft.com/office/word/2010/wordml" w:rsidRPr="008C21E6" w:rsidR="003A0FE9" w:rsidP="008C21E6" w:rsidRDefault="003A0FE9" w14:paraId="441D6EE9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76C533EE" wp14:textId="77777777">
      <w:pPr>
        <w:spacing w:after="0" w:line="240" w:lineRule="auto"/>
      </w:pPr>
      <w:r>
        <w:t>75</w:t>
      </w:r>
      <w:r w:rsidRPr="008C21E6" w:rsidR="003A0FE9">
        <w:t>) The condensed electron configuration of krypton, element 36, is __________.</w:t>
      </w:r>
    </w:p>
    <w:p xmlns:wp14="http://schemas.microsoft.com/office/word/2010/wordml" w:rsidRPr="008C21E6" w:rsidR="003A0FE9" w:rsidP="008C21E6" w:rsidRDefault="003A0FE9" w14:paraId="3C8A9F39" wp14:textId="77777777">
      <w:pPr>
        <w:spacing w:after="0" w:line="240" w:lineRule="auto"/>
      </w:pPr>
      <w:r w:rsidRPr="008C21E6">
        <w:t>A) [Kr</w:t>
      </w:r>
      <w:proofErr w:type="gramStart"/>
      <w:r w:rsidRPr="008C21E6">
        <w:t>]4s</w:t>
      </w:r>
      <w:r w:rsidRPr="008C21E6">
        <w:rPr>
          <w:position w:val="4"/>
        </w:rPr>
        <w:t>2</w:t>
      </w:r>
      <w:r w:rsidRPr="008C21E6">
        <w:t>3d</w:t>
      </w:r>
      <w:r w:rsidRPr="008C21E6">
        <w:rPr>
          <w:position w:val="4"/>
        </w:rPr>
        <w:t>8</w:t>
      </w:r>
      <w:proofErr w:type="gramEnd"/>
      <w:r w:rsidRPr="008C21E6">
        <w:t xml:space="preserve"> </w:t>
      </w:r>
    </w:p>
    <w:p xmlns:wp14="http://schemas.microsoft.com/office/word/2010/wordml" w:rsidRPr="008C21E6" w:rsidR="003A0FE9" w:rsidP="008C21E6" w:rsidRDefault="003A0FE9" w14:paraId="71F1F75F" wp14:textId="77777777">
      <w:pPr>
        <w:spacing w:after="0" w:line="240" w:lineRule="auto"/>
      </w:pPr>
      <w:r w:rsidRPr="008C21E6">
        <w:t>B) [</w:t>
      </w:r>
      <w:proofErr w:type="spellStart"/>
      <w:r w:rsidRPr="008C21E6">
        <w:t>Ar</w:t>
      </w:r>
      <w:proofErr w:type="spellEnd"/>
      <w:proofErr w:type="gramStart"/>
      <w:r w:rsidRPr="008C21E6">
        <w:t>]4s</w:t>
      </w:r>
      <w:r w:rsidRPr="008C21E6">
        <w:rPr>
          <w:position w:val="4"/>
        </w:rPr>
        <w:t>4</w:t>
      </w:r>
      <w:proofErr w:type="gramEnd"/>
      <w:r w:rsidRPr="008C21E6">
        <w:t xml:space="preserve"> </w:t>
      </w:r>
    </w:p>
    <w:p xmlns:wp14="http://schemas.microsoft.com/office/word/2010/wordml" w:rsidRPr="008C21E6" w:rsidR="003A0FE9" w:rsidP="008C21E6" w:rsidRDefault="003A0FE9" w14:paraId="01E54DD0" wp14:textId="77777777">
      <w:pPr>
        <w:spacing w:after="0" w:line="240" w:lineRule="auto"/>
      </w:pPr>
      <w:r w:rsidRPr="008C21E6">
        <w:t>C) [Kr</w:t>
      </w:r>
      <w:proofErr w:type="gramStart"/>
      <w:r w:rsidRPr="008C21E6">
        <w:t>]4s</w:t>
      </w:r>
      <w:r w:rsidRPr="008C21E6">
        <w:rPr>
          <w:position w:val="4"/>
        </w:rPr>
        <w:t>4</w:t>
      </w:r>
      <w:r w:rsidRPr="008C21E6">
        <w:t>3d</w:t>
      </w:r>
      <w:r w:rsidRPr="008C21E6">
        <w:rPr>
          <w:position w:val="4"/>
        </w:rPr>
        <w:t>8</w:t>
      </w:r>
      <w:proofErr w:type="gramEnd"/>
      <w:r w:rsidRPr="008C21E6">
        <w:t xml:space="preserve"> </w:t>
      </w:r>
    </w:p>
    <w:p xmlns:wp14="http://schemas.microsoft.com/office/word/2010/wordml" w:rsidRPr="008C21E6" w:rsidR="003A0FE9" w:rsidP="008C21E6" w:rsidRDefault="003A0FE9" w14:paraId="18C3417E" wp14:textId="77777777">
      <w:pPr>
        <w:spacing w:after="0" w:line="240" w:lineRule="auto"/>
      </w:pPr>
      <w:r w:rsidRPr="00F703A0">
        <w:rPr>
          <w:highlight w:val="yellow"/>
        </w:rPr>
        <w:t>D) [</w:t>
      </w:r>
      <w:proofErr w:type="spellStart"/>
      <w:r w:rsidRPr="00F703A0">
        <w:rPr>
          <w:highlight w:val="yellow"/>
        </w:rPr>
        <w:t>Ar</w:t>
      </w:r>
      <w:proofErr w:type="spellEnd"/>
      <w:proofErr w:type="gramStart"/>
      <w:r w:rsidRPr="00F703A0">
        <w:rPr>
          <w:highlight w:val="yellow"/>
        </w:rPr>
        <w:t>]3d</w:t>
      </w:r>
      <w:r w:rsidRPr="00F703A0">
        <w:rPr>
          <w:position w:val="4"/>
          <w:highlight w:val="yellow"/>
        </w:rPr>
        <w:t>10</w:t>
      </w:r>
      <w:r w:rsidRPr="00F703A0">
        <w:rPr>
          <w:highlight w:val="yellow"/>
        </w:rPr>
        <w:t>4s</w:t>
      </w:r>
      <w:r w:rsidRPr="00F703A0">
        <w:rPr>
          <w:position w:val="4"/>
          <w:highlight w:val="yellow"/>
        </w:rPr>
        <w:t>2</w:t>
      </w:r>
      <w:r w:rsidRPr="00F703A0">
        <w:rPr>
          <w:highlight w:val="yellow"/>
        </w:rPr>
        <w:t>4p</w:t>
      </w:r>
      <w:r w:rsidRPr="00F703A0">
        <w:rPr>
          <w:position w:val="4"/>
          <w:highlight w:val="yellow"/>
        </w:rPr>
        <w:t>6</w:t>
      </w:r>
      <w:proofErr w:type="gramEnd"/>
      <w:r w:rsidRPr="008C21E6">
        <w:t xml:space="preserve"> </w:t>
      </w:r>
    </w:p>
    <w:p xmlns:wp14="http://schemas.microsoft.com/office/word/2010/wordml" w:rsidRPr="008C21E6" w:rsidR="003A0FE9" w:rsidP="008C21E6" w:rsidRDefault="003A0FE9" w14:paraId="3FC8D060" wp14:textId="77777777">
      <w:pPr>
        <w:spacing w:after="0" w:line="240" w:lineRule="auto"/>
      </w:pPr>
      <w:r w:rsidRPr="008C21E6">
        <w:t>E) [</w:t>
      </w:r>
      <w:proofErr w:type="spellStart"/>
      <w:r w:rsidRPr="008C21E6">
        <w:t>Ar</w:t>
      </w:r>
      <w:proofErr w:type="spellEnd"/>
      <w:proofErr w:type="gramStart"/>
      <w:r w:rsidRPr="008C21E6">
        <w:t>]4s</w:t>
      </w:r>
      <w:r w:rsidRPr="008C21E6">
        <w:rPr>
          <w:position w:val="4"/>
        </w:rPr>
        <w:t>4</w:t>
      </w:r>
      <w:r w:rsidRPr="008C21E6">
        <w:t>3d</w:t>
      </w:r>
      <w:r w:rsidRPr="008C21E6">
        <w:rPr>
          <w:position w:val="4"/>
        </w:rPr>
        <w:t>4</w:t>
      </w:r>
      <w:proofErr w:type="gramEnd"/>
      <w:r w:rsidRPr="008C21E6">
        <w:t xml:space="preserve"> </w:t>
      </w:r>
    </w:p>
    <w:p xmlns:wp14="http://schemas.microsoft.com/office/word/2010/wordml" w:rsidRPr="008C21E6" w:rsidR="003A0FE9" w:rsidP="008C21E6" w:rsidRDefault="003A0FE9" w14:paraId="0C1D35DA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7707B35B" wp14:textId="77777777">
      <w:pPr>
        <w:spacing w:after="0" w:line="240" w:lineRule="auto"/>
      </w:pPr>
      <w:r>
        <w:t>76</w:t>
      </w:r>
      <w:r w:rsidRPr="008C21E6" w:rsidR="003A0FE9">
        <w:t xml:space="preserve">) Give the ground state electron configuration for </w:t>
      </w:r>
      <w:proofErr w:type="spellStart"/>
      <w:r w:rsidRPr="008C21E6" w:rsidR="003A0FE9">
        <w:t>Pb</w:t>
      </w:r>
      <w:proofErr w:type="spellEnd"/>
      <w:r w:rsidRPr="008C21E6" w:rsidR="003A0FE9">
        <w:t>.</w:t>
      </w:r>
    </w:p>
    <w:p xmlns:wp14="http://schemas.microsoft.com/office/word/2010/wordml" w:rsidRPr="008C21E6" w:rsidR="003A0FE9" w:rsidP="008C21E6" w:rsidRDefault="003A0FE9" w14:paraId="66EE6538" wp14:textId="77777777">
      <w:pPr>
        <w:spacing w:after="0" w:line="240" w:lineRule="auto"/>
        <w:rPr>
          <w:position w:val="4"/>
        </w:rPr>
      </w:pPr>
      <w:r w:rsidRPr="008C21E6">
        <w:t>A) [</w:t>
      </w:r>
      <w:proofErr w:type="spellStart"/>
      <w:r w:rsidRPr="008C21E6">
        <w:t>Xe</w:t>
      </w:r>
      <w:proofErr w:type="spellEnd"/>
      <w:proofErr w:type="gramStart"/>
      <w:r w:rsidRPr="008C21E6">
        <w:t>]6s</w:t>
      </w:r>
      <w:r w:rsidRPr="008C21E6">
        <w:rPr>
          <w:position w:val="4"/>
        </w:rPr>
        <w:t>2</w:t>
      </w:r>
      <w:r w:rsidRPr="008C21E6">
        <w:t>6p</w:t>
      </w:r>
      <w:r w:rsidRPr="008C21E6">
        <w:rPr>
          <w:position w:val="4"/>
        </w:rPr>
        <w:t>2</w:t>
      </w:r>
      <w:proofErr w:type="gramEnd"/>
    </w:p>
    <w:p xmlns:wp14="http://schemas.microsoft.com/office/word/2010/wordml" w:rsidRPr="008C21E6" w:rsidR="003A0FE9" w:rsidP="008C21E6" w:rsidRDefault="003A0FE9" w14:paraId="570E3C5B" wp14:textId="77777777">
      <w:pPr>
        <w:spacing w:after="0" w:line="240" w:lineRule="auto"/>
        <w:rPr>
          <w:position w:val="4"/>
        </w:rPr>
      </w:pPr>
      <w:r w:rsidRPr="008C21E6">
        <w:t>B) [</w:t>
      </w:r>
      <w:proofErr w:type="spellStart"/>
      <w:r w:rsidRPr="008C21E6">
        <w:t>Xe</w:t>
      </w:r>
      <w:proofErr w:type="spellEnd"/>
      <w:proofErr w:type="gramStart"/>
      <w:r w:rsidRPr="008C21E6">
        <w:t>]6s</w:t>
      </w:r>
      <w:r w:rsidRPr="008C21E6">
        <w:rPr>
          <w:position w:val="4"/>
        </w:rPr>
        <w:t>2</w:t>
      </w:r>
      <w:r w:rsidRPr="008C21E6">
        <w:t>5d</w:t>
      </w:r>
      <w:r w:rsidRPr="008C21E6">
        <w:rPr>
          <w:position w:val="4"/>
        </w:rPr>
        <w:t>10</w:t>
      </w:r>
      <w:r w:rsidRPr="008C21E6">
        <w:t>6p</w:t>
      </w:r>
      <w:r w:rsidRPr="008C21E6">
        <w:rPr>
          <w:position w:val="4"/>
        </w:rPr>
        <w:t>2</w:t>
      </w:r>
      <w:proofErr w:type="gramEnd"/>
    </w:p>
    <w:p xmlns:wp14="http://schemas.microsoft.com/office/word/2010/wordml" w:rsidRPr="008C21E6" w:rsidR="003A0FE9" w:rsidP="008C21E6" w:rsidRDefault="003A0FE9" w14:paraId="268B9700" wp14:textId="77777777">
      <w:pPr>
        <w:spacing w:after="0" w:line="240" w:lineRule="auto"/>
        <w:rPr>
          <w:position w:val="4"/>
        </w:rPr>
      </w:pPr>
      <w:r w:rsidRPr="008C21E6">
        <w:t>C) [</w:t>
      </w:r>
      <w:proofErr w:type="spellStart"/>
      <w:r w:rsidRPr="008C21E6">
        <w:t>Xe</w:t>
      </w:r>
      <w:proofErr w:type="spellEnd"/>
      <w:proofErr w:type="gramStart"/>
      <w:r w:rsidRPr="008C21E6">
        <w:t>]6s</w:t>
      </w:r>
      <w:r w:rsidRPr="008C21E6">
        <w:rPr>
          <w:position w:val="4"/>
        </w:rPr>
        <w:t>2</w:t>
      </w:r>
      <w:r w:rsidRPr="008C21E6">
        <w:t>5f</w:t>
      </w:r>
      <w:r w:rsidRPr="008C21E6">
        <w:rPr>
          <w:position w:val="4"/>
        </w:rPr>
        <w:t>14</w:t>
      </w:r>
      <w:r w:rsidRPr="008C21E6">
        <w:t>6d</w:t>
      </w:r>
      <w:r w:rsidRPr="008C21E6">
        <w:rPr>
          <w:position w:val="4"/>
        </w:rPr>
        <w:t>10</w:t>
      </w:r>
      <w:r w:rsidRPr="008C21E6">
        <w:t>6p</w:t>
      </w:r>
      <w:r w:rsidRPr="008C21E6">
        <w:rPr>
          <w:position w:val="4"/>
        </w:rPr>
        <w:t>2</w:t>
      </w:r>
      <w:proofErr w:type="gramEnd"/>
    </w:p>
    <w:p xmlns:wp14="http://schemas.microsoft.com/office/word/2010/wordml" w:rsidRPr="008C21E6" w:rsidR="003A0FE9" w:rsidP="008C21E6" w:rsidRDefault="003A0FE9" w14:paraId="1C97113F" wp14:textId="77777777">
      <w:pPr>
        <w:spacing w:after="0" w:line="240" w:lineRule="auto"/>
        <w:rPr>
          <w:position w:val="4"/>
        </w:rPr>
      </w:pPr>
      <w:r w:rsidRPr="00F703A0">
        <w:rPr>
          <w:highlight w:val="yellow"/>
        </w:rPr>
        <w:t>D) [</w:t>
      </w:r>
      <w:proofErr w:type="spellStart"/>
      <w:r w:rsidRPr="00F703A0">
        <w:rPr>
          <w:highlight w:val="yellow"/>
        </w:rPr>
        <w:t>Xe</w:t>
      </w:r>
      <w:proofErr w:type="spellEnd"/>
      <w:proofErr w:type="gramStart"/>
      <w:r w:rsidRPr="00F703A0">
        <w:rPr>
          <w:highlight w:val="yellow"/>
        </w:rPr>
        <w:t>]6s</w:t>
      </w:r>
      <w:r w:rsidRPr="00F703A0">
        <w:rPr>
          <w:position w:val="4"/>
          <w:highlight w:val="yellow"/>
        </w:rPr>
        <w:t>2</w:t>
      </w:r>
      <w:r w:rsidRPr="00F703A0">
        <w:rPr>
          <w:highlight w:val="yellow"/>
        </w:rPr>
        <w:t>4f</w:t>
      </w:r>
      <w:r w:rsidRPr="00F703A0">
        <w:rPr>
          <w:position w:val="4"/>
          <w:highlight w:val="yellow"/>
        </w:rPr>
        <w:t>14</w:t>
      </w:r>
      <w:r w:rsidRPr="00F703A0">
        <w:rPr>
          <w:highlight w:val="yellow"/>
        </w:rPr>
        <w:t>5d</w:t>
      </w:r>
      <w:r w:rsidRPr="00F703A0">
        <w:rPr>
          <w:position w:val="4"/>
          <w:highlight w:val="yellow"/>
        </w:rPr>
        <w:t>10</w:t>
      </w:r>
      <w:r w:rsidRPr="00F703A0">
        <w:rPr>
          <w:highlight w:val="yellow"/>
        </w:rPr>
        <w:t>6p</w:t>
      </w:r>
      <w:r w:rsidRPr="00F703A0">
        <w:rPr>
          <w:position w:val="4"/>
          <w:highlight w:val="yellow"/>
        </w:rPr>
        <w:t>2</w:t>
      </w:r>
      <w:proofErr w:type="gramEnd"/>
    </w:p>
    <w:p xmlns:wp14="http://schemas.microsoft.com/office/word/2010/wordml" w:rsidRPr="008C21E6" w:rsidR="003A0FE9" w:rsidP="008C21E6" w:rsidRDefault="003A0FE9" w14:paraId="36E41DED" wp14:textId="77777777">
      <w:pPr>
        <w:spacing w:after="0" w:line="240" w:lineRule="auto"/>
        <w:rPr>
          <w:position w:val="4"/>
        </w:rPr>
      </w:pPr>
      <w:r w:rsidRPr="008C21E6">
        <w:t>E) [</w:t>
      </w:r>
      <w:proofErr w:type="spellStart"/>
      <w:r w:rsidRPr="008C21E6">
        <w:t>Xe</w:t>
      </w:r>
      <w:proofErr w:type="spellEnd"/>
      <w:proofErr w:type="gramStart"/>
      <w:r w:rsidRPr="008C21E6">
        <w:t>]6s</w:t>
      </w:r>
      <w:r w:rsidRPr="008C21E6">
        <w:rPr>
          <w:position w:val="4"/>
        </w:rPr>
        <w:t>2</w:t>
      </w:r>
      <w:r w:rsidRPr="008C21E6">
        <w:t>4f</w:t>
      </w:r>
      <w:r w:rsidRPr="008C21E6">
        <w:rPr>
          <w:position w:val="4"/>
        </w:rPr>
        <w:t>14</w:t>
      </w:r>
      <w:r w:rsidRPr="008C21E6">
        <w:t>5d</w:t>
      </w:r>
      <w:r w:rsidRPr="008C21E6">
        <w:rPr>
          <w:position w:val="4"/>
        </w:rPr>
        <w:t>10</w:t>
      </w:r>
      <w:r w:rsidRPr="008C21E6">
        <w:t>6s</w:t>
      </w:r>
      <w:r w:rsidRPr="008C21E6">
        <w:rPr>
          <w:position w:val="4"/>
        </w:rPr>
        <w:t>2</w:t>
      </w:r>
      <w:r w:rsidRPr="008C21E6">
        <w:t>6p</w:t>
      </w:r>
      <w:r w:rsidRPr="008C21E6">
        <w:rPr>
          <w:position w:val="4"/>
        </w:rPr>
        <w:t>2</w:t>
      </w:r>
      <w:proofErr w:type="gramEnd"/>
    </w:p>
    <w:p xmlns:wp14="http://schemas.microsoft.com/office/word/2010/wordml" w:rsidRPr="008C21E6" w:rsidR="003A0FE9" w:rsidP="008C21E6" w:rsidRDefault="003A0FE9" w14:paraId="5067025B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0575893F" wp14:textId="77777777">
      <w:pPr>
        <w:spacing w:after="0" w:line="240" w:lineRule="auto"/>
      </w:pPr>
      <w:r>
        <w:t>77</w:t>
      </w:r>
      <w:r w:rsidRPr="008C21E6" w:rsidR="003A0FE9">
        <w:t>) Give the number of valence electrons for Cd.</w:t>
      </w:r>
    </w:p>
    <w:p xmlns:wp14="http://schemas.microsoft.com/office/word/2010/wordml" w:rsidRPr="008C21E6" w:rsidR="003A0FE9" w:rsidP="008C21E6" w:rsidRDefault="003A0FE9" w14:paraId="378ECA8F" wp14:textId="77777777">
      <w:pPr>
        <w:spacing w:after="0" w:line="240" w:lineRule="auto"/>
      </w:pPr>
      <w:r w:rsidRPr="008C21E6">
        <w:t>A) 8</w:t>
      </w:r>
    </w:p>
    <w:p xmlns:wp14="http://schemas.microsoft.com/office/word/2010/wordml" w:rsidRPr="008C21E6" w:rsidR="003A0FE9" w:rsidP="008C21E6" w:rsidRDefault="003A0FE9" w14:paraId="41F32CAA" wp14:textId="77777777">
      <w:pPr>
        <w:spacing w:after="0" w:line="240" w:lineRule="auto"/>
      </w:pPr>
      <w:r w:rsidRPr="008C21E6">
        <w:t>B) 10</w:t>
      </w:r>
    </w:p>
    <w:p xmlns:wp14="http://schemas.microsoft.com/office/word/2010/wordml" w:rsidRPr="008C21E6" w:rsidR="003A0FE9" w:rsidP="008C21E6" w:rsidRDefault="003A0FE9" w14:paraId="170E5101" wp14:textId="77777777">
      <w:pPr>
        <w:spacing w:after="0" w:line="240" w:lineRule="auto"/>
      </w:pPr>
      <w:r w:rsidRPr="008C21E6">
        <w:t>C) 12</w:t>
      </w:r>
    </w:p>
    <w:p xmlns:wp14="http://schemas.microsoft.com/office/word/2010/wordml" w:rsidRPr="008C21E6" w:rsidR="003A0FE9" w:rsidP="008C21E6" w:rsidRDefault="003A0FE9" w14:paraId="5906F65D" wp14:textId="77777777">
      <w:pPr>
        <w:spacing w:after="0" w:line="240" w:lineRule="auto"/>
      </w:pPr>
      <w:r w:rsidRPr="00407A02">
        <w:rPr>
          <w:highlight w:val="yellow"/>
        </w:rPr>
        <w:t>D) 2</w:t>
      </w:r>
    </w:p>
    <w:p xmlns:wp14="http://schemas.microsoft.com/office/word/2010/wordml" w:rsidRPr="008C21E6" w:rsidR="003A0FE9" w:rsidP="008C21E6" w:rsidRDefault="003A0FE9" w14:paraId="10666776" wp14:textId="77777777">
      <w:pPr>
        <w:spacing w:after="0" w:line="240" w:lineRule="auto"/>
      </w:pPr>
      <w:r w:rsidRPr="008C21E6">
        <w:t>E) 6</w:t>
      </w:r>
    </w:p>
    <w:p xmlns:wp14="http://schemas.microsoft.com/office/word/2010/wordml" w:rsidRPr="008C21E6" w:rsidR="003A0FE9" w:rsidP="008C21E6" w:rsidRDefault="003A0FE9" w14:paraId="55B58E33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3C385F0C" wp14:textId="77777777">
      <w:pPr>
        <w:spacing w:after="0" w:line="240" w:lineRule="auto"/>
      </w:pPr>
      <w:r>
        <w:t>78</w:t>
      </w:r>
      <w:r w:rsidRPr="008C21E6" w:rsidR="003A0FE9">
        <w:t>) How many valence electrons does an atom of S have?</w:t>
      </w:r>
    </w:p>
    <w:p xmlns:wp14="http://schemas.microsoft.com/office/word/2010/wordml" w:rsidRPr="008C21E6" w:rsidR="003A0FE9" w:rsidP="008C21E6" w:rsidRDefault="003A0FE9" w14:paraId="7EA31C4F" wp14:textId="77777777">
      <w:pPr>
        <w:spacing w:after="0" w:line="240" w:lineRule="auto"/>
      </w:pPr>
      <w:r w:rsidRPr="008C21E6">
        <w:t>A) 3</w:t>
      </w:r>
    </w:p>
    <w:p xmlns:wp14="http://schemas.microsoft.com/office/word/2010/wordml" w:rsidRPr="008C21E6" w:rsidR="003A0FE9" w:rsidP="008C21E6" w:rsidRDefault="003A0FE9" w14:paraId="6045EF49" wp14:textId="77777777">
      <w:pPr>
        <w:spacing w:after="0" w:line="240" w:lineRule="auto"/>
      </w:pPr>
      <w:r w:rsidRPr="008C21E6">
        <w:t>B) 1</w:t>
      </w:r>
    </w:p>
    <w:p xmlns:wp14="http://schemas.microsoft.com/office/word/2010/wordml" w:rsidRPr="008C21E6" w:rsidR="003A0FE9" w:rsidP="008C21E6" w:rsidRDefault="003A0FE9" w14:paraId="6C66215C" wp14:textId="77777777">
      <w:pPr>
        <w:spacing w:after="0" w:line="240" w:lineRule="auto"/>
      </w:pPr>
      <w:r w:rsidRPr="008C21E6">
        <w:t>C) 2</w:t>
      </w:r>
    </w:p>
    <w:p xmlns:wp14="http://schemas.microsoft.com/office/word/2010/wordml" w:rsidRPr="008C21E6" w:rsidR="003A0FE9" w:rsidP="008C21E6" w:rsidRDefault="003A0FE9" w14:paraId="7AEFDDAE" wp14:textId="77777777">
      <w:pPr>
        <w:spacing w:after="0" w:line="240" w:lineRule="auto"/>
      </w:pPr>
      <w:r w:rsidRPr="008C21E6">
        <w:t>D) 4</w:t>
      </w:r>
    </w:p>
    <w:p xmlns:wp14="http://schemas.microsoft.com/office/word/2010/wordml" w:rsidRPr="008C21E6" w:rsidR="003A0FE9" w:rsidP="008C21E6" w:rsidRDefault="003A0FE9" w14:paraId="5ABD2A8E" wp14:textId="77777777">
      <w:pPr>
        <w:spacing w:after="0" w:line="240" w:lineRule="auto"/>
      </w:pPr>
      <w:r w:rsidRPr="00407A02">
        <w:rPr>
          <w:highlight w:val="yellow"/>
        </w:rPr>
        <w:t>E) 6</w:t>
      </w:r>
    </w:p>
    <w:p xmlns:wp14="http://schemas.microsoft.com/office/word/2010/wordml" w:rsidRPr="008C21E6" w:rsidR="003A0FE9" w:rsidP="008C21E6" w:rsidRDefault="003A0FE9" w14:paraId="29C705FE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17FA386A" wp14:textId="77777777">
      <w:pPr>
        <w:spacing w:after="0" w:line="240" w:lineRule="auto"/>
      </w:pPr>
      <w:r>
        <w:t>79</w:t>
      </w:r>
      <w:r w:rsidRPr="008C21E6" w:rsidR="003A0FE9">
        <w:t>) How many valence electrons does an atom of Al possess?</w:t>
      </w:r>
    </w:p>
    <w:p xmlns:wp14="http://schemas.microsoft.com/office/word/2010/wordml" w:rsidRPr="008C21E6" w:rsidR="003A0FE9" w:rsidP="008C21E6" w:rsidRDefault="003A0FE9" w14:paraId="546F4B3F" wp14:textId="77777777">
      <w:pPr>
        <w:spacing w:after="0" w:line="240" w:lineRule="auto"/>
      </w:pPr>
      <w:r w:rsidRPr="008C21E6">
        <w:t>A) 1</w:t>
      </w:r>
    </w:p>
    <w:p xmlns:wp14="http://schemas.microsoft.com/office/word/2010/wordml" w:rsidRPr="008C21E6" w:rsidR="003A0FE9" w:rsidP="008C21E6" w:rsidRDefault="003A0FE9" w14:paraId="1AC938E8" wp14:textId="77777777">
      <w:pPr>
        <w:spacing w:after="0" w:line="240" w:lineRule="auto"/>
      </w:pPr>
      <w:r w:rsidRPr="008C21E6">
        <w:t>B) 2</w:t>
      </w:r>
    </w:p>
    <w:p xmlns:wp14="http://schemas.microsoft.com/office/word/2010/wordml" w:rsidRPr="008C21E6" w:rsidR="003A0FE9" w:rsidP="008C21E6" w:rsidRDefault="003A0FE9" w14:paraId="0D5034C8" wp14:textId="77777777">
      <w:pPr>
        <w:spacing w:after="0" w:line="240" w:lineRule="auto"/>
      </w:pPr>
      <w:r w:rsidRPr="00407A02">
        <w:t>C) 5</w:t>
      </w:r>
    </w:p>
    <w:p xmlns:wp14="http://schemas.microsoft.com/office/word/2010/wordml" w:rsidRPr="008C21E6" w:rsidR="003A0FE9" w:rsidP="008C21E6" w:rsidRDefault="003A0FE9" w14:paraId="112178C9" wp14:textId="77777777">
      <w:pPr>
        <w:spacing w:after="0" w:line="240" w:lineRule="auto"/>
      </w:pPr>
      <w:r w:rsidRPr="00407A02">
        <w:rPr>
          <w:highlight w:val="yellow"/>
        </w:rPr>
        <w:t>D) 3</w:t>
      </w:r>
    </w:p>
    <w:p xmlns:wp14="http://schemas.microsoft.com/office/word/2010/wordml" w:rsidRPr="008C21E6" w:rsidR="003A0FE9" w:rsidP="008C21E6" w:rsidRDefault="003A0FE9" w14:paraId="0111F517" wp14:textId="77777777">
      <w:pPr>
        <w:spacing w:after="0" w:line="240" w:lineRule="auto"/>
      </w:pPr>
      <w:r w:rsidRPr="008C21E6">
        <w:t>E) 8</w:t>
      </w:r>
    </w:p>
    <w:p xmlns:wp14="http://schemas.microsoft.com/office/word/2010/wordml" w:rsidR="003A0FE9" w:rsidP="008C21E6" w:rsidRDefault="003A0FE9" w14:paraId="6C03C9F9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0313D261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629E237F" wp14:textId="77777777">
      <w:pPr>
        <w:spacing w:after="0" w:line="240" w:lineRule="auto"/>
      </w:pPr>
    </w:p>
    <w:p xmlns:wp14="http://schemas.microsoft.com/office/word/2010/wordml" w:rsidRPr="008C21E6" w:rsidR="006079DD" w:rsidP="008C21E6" w:rsidRDefault="006079DD" w14:paraId="4BA58178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2052C69C" wp14:textId="77777777">
      <w:pPr>
        <w:spacing w:after="0" w:line="240" w:lineRule="auto"/>
      </w:pPr>
      <w:r>
        <w:lastRenderedPageBreak/>
        <w:t>80</w:t>
      </w:r>
      <w:r w:rsidRPr="008C21E6" w:rsidR="003A0FE9">
        <w:t>) Identify the compound with ionic bonding.</w:t>
      </w:r>
    </w:p>
    <w:p xmlns:wp14="http://schemas.microsoft.com/office/word/2010/wordml" w:rsidRPr="008C21E6" w:rsidR="003A0FE9" w:rsidP="008C21E6" w:rsidRDefault="003A0FE9" w14:paraId="7C493AE7" wp14:textId="77777777">
      <w:pPr>
        <w:spacing w:after="0" w:line="240" w:lineRule="auto"/>
      </w:pPr>
      <w:r w:rsidRPr="00407A02">
        <w:rPr>
          <w:highlight w:val="yellow"/>
        </w:rPr>
        <w:t xml:space="preserve">A) </w:t>
      </w:r>
      <w:proofErr w:type="spellStart"/>
      <w:r w:rsidRPr="00407A02">
        <w:rPr>
          <w:highlight w:val="yellow"/>
        </w:rPr>
        <w:t>NaCl</w:t>
      </w:r>
      <w:proofErr w:type="spellEnd"/>
    </w:p>
    <w:p xmlns:wp14="http://schemas.microsoft.com/office/word/2010/wordml" w:rsidRPr="008C21E6" w:rsidR="003A0FE9" w:rsidP="008C21E6" w:rsidRDefault="003A0FE9" w14:paraId="014A0120" wp14:textId="77777777">
      <w:pPr>
        <w:spacing w:after="0" w:line="240" w:lineRule="auto"/>
      </w:pPr>
      <w:r w:rsidRPr="008C21E6">
        <w:t>B) Li</w:t>
      </w:r>
    </w:p>
    <w:p xmlns:wp14="http://schemas.microsoft.com/office/word/2010/wordml" w:rsidRPr="008C21E6" w:rsidR="003A0FE9" w:rsidP="008C21E6" w:rsidRDefault="003A0FE9" w14:paraId="2233FDC6" wp14:textId="77777777">
      <w:pPr>
        <w:spacing w:after="0" w:line="240" w:lineRule="auto"/>
      </w:pPr>
      <w:r w:rsidRPr="008C21E6">
        <w:t>C) H</w:t>
      </w:r>
      <w:r w:rsidRPr="008C21E6">
        <w:rPr>
          <w:position w:val="-4"/>
        </w:rPr>
        <w:t>2</w:t>
      </w:r>
      <w:r w:rsidRPr="008C21E6">
        <w:t>O</w:t>
      </w:r>
    </w:p>
    <w:p xmlns:wp14="http://schemas.microsoft.com/office/word/2010/wordml" w:rsidRPr="008C21E6" w:rsidR="003A0FE9" w:rsidP="008C21E6" w:rsidRDefault="003A0FE9" w14:paraId="234B78F6" wp14:textId="77777777">
      <w:pPr>
        <w:spacing w:after="0" w:line="240" w:lineRule="auto"/>
      </w:pPr>
      <w:r w:rsidRPr="008C21E6">
        <w:t>D) He</w:t>
      </w:r>
    </w:p>
    <w:p xmlns:wp14="http://schemas.microsoft.com/office/word/2010/wordml" w:rsidRPr="008C21E6" w:rsidR="003A0FE9" w:rsidP="008C21E6" w:rsidRDefault="003A0FE9" w14:paraId="1E80C462" wp14:textId="77777777">
      <w:pPr>
        <w:spacing w:after="0" w:line="240" w:lineRule="auto"/>
      </w:pPr>
      <w:r w:rsidRPr="008C21E6">
        <w:t>E) S</w:t>
      </w:r>
    </w:p>
    <w:p xmlns:wp14="http://schemas.microsoft.com/office/word/2010/wordml" w:rsidRPr="008C21E6" w:rsidR="003A0FE9" w:rsidP="008C21E6" w:rsidRDefault="003A0FE9" w14:paraId="00A1D214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3B49273B" wp14:textId="77777777">
      <w:pPr>
        <w:spacing w:after="0" w:line="240" w:lineRule="auto"/>
      </w:pPr>
      <w:r>
        <w:t>81</w:t>
      </w:r>
      <w:r w:rsidRPr="008C21E6" w:rsidR="003A0FE9">
        <w:t>) Which of the following statements is TRUE?</w:t>
      </w:r>
    </w:p>
    <w:p xmlns:wp14="http://schemas.microsoft.com/office/word/2010/wordml" w:rsidRPr="008C21E6" w:rsidR="003A0FE9" w:rsidP="008C21E6" w:rsidRDefault="003A0FE9" w14:paraId="3D7A13D0" wp14:textId="77777777">
      <w:pPr>
        <w:spacing w:after="0" w:line="240" w:lineRule="auto"/>
      </w:pPr>
      <w:r w:rsidRPr="008C21E6">
        <w:t>A) A covalent bond is formed through the transfer of electrons from one atom to another.</w:t>
      </w:r>
    </w:p>
    <w:p xmlns:wp14="http://schemas.microsoft.com/office/word/2010/wordml" w:rsidRPr="008C21E6" w:rsidR="003A0FE9" w:rsidP="008C21E6" w:rsidRDefault="003A0FE9" w14:paraId="106286B0" wp14:textId="77777777">
      <w:pPr>
        <w:spacing w:after="0" w:line="240" w:lineRule="auto"/>
      </w:pPr>
      <w:r w:rsidRPr="008C21E6">
        <w:t xml:space="preserve">B) A pair of electrons involved in a covalent bond </w:t>
      </w:r>
      <w:proofErr w:type="gramStart"/>
      <w:r w:rsidRPr="008C21E6">
        <w:t>are</w:t>
      </w:r>
      <w:proofErr w:type="gramEnd"/>
      <w:r w:rsidRPr="008C21E6">
        <w:t xml:space="preserve"> sometimes referred to as "lone pairs."</w:t>
      </w:r>
    </w:p>
    <w:p xmlns:wp14="http://schemas.microsoft.com/office/word/2010/wordml" w:rsidRPr="008C21E6" w:rsidR="003A0FE9" w:rsidP="008C21E6" w:rsidRDefault="003A0FE9" w14:paraId="2DDAADDF" wp14:textId="77777777">
      <w:pPr>
        <w:spacing w:after="0" w:line="240" w:lineRule="auto"/>
      </w:pPr>
      <w:r w:rsidRPr="008C21E6">
        <w:t>C) It is not possible for two atoms to share more than two electrons.</w:t>
      </w:r>
    </w:p>
    <w:p xmlns:wp14="http://schemas.microsoft.com/office/word/2010/wordml" w:rsidRPr="008C21E6" w:rsidR="003A0FE9" w:rsidP="008C21E6" w:rsidRDefault="003A0FE9" w14:paraId="4A58D975" wp14:textId="77777777">
      <w:pPr>
        <w:spacing w:after="0" w:line="240" w:lineRule="auto"/>
      </w:pPr>
      <w:r w:rsidRPr="008C21E6">
        <w:t>D) Single bonds are shorter than double bonds.</w:t>
      </w:r>
    </w:p>
    <w:p xmlns:wp14="http://schemas.microsoft.com/office/word/2010/wordml" w:rsidRPr="008C21E6" w:rsidR="003A0FE9" w:rsidP="008C21E6" w:rsidRDefault="003A0FE9" w14:paraId="1DE7522A" wp14:textId="77777777">
      <w:pPr>
        <w:spacing w:after="0" w:line="240" w:lineRule="auto"/>
      </w:pPr>
      <w:r w:rsidRPr="00407A02">
        <w:rPr>
          <w:highlight w:val="yellow"/>
        </w:rPr>
        <w:t>E) A covalent bond has a lower potential energy than the two separate atoms.</w:t>
      </w:r>
    </w:p>
    <w:p xmlns:wp14="http://schemas.microsoft.com/office/word/2010/wordml" w:rsidRPr="008C21E6" w:rsidR="003A0FE9" w:rsidP="008C21E6" w:rsidRDefault="003A0FE9" w14:paraId="60843C3E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222592E4" wp14:textId="77777777">
      <w:pPr>
        <w:spacing w:after="0" w:line="240" w:lineRule="auto"/>
      </w:pPr>
      <w:r>
        <w:t>82</w:t>
      </w:r>
      <w:r w:rsidRPr="008C21E6" w:rsidR="003A0FE9">
        <w:t>) Which of the following represent the Lewis structure for N?</w:t>
      </w:r>
    </w:p>
    <w:p xmlns:wp14="http://schemas.microsoft.com/office/word/2010/wordml" w:rsidRPr="008C21E6" w:rsidR="003A0FE9" w:rsidP="008C21E6" w:rsidRDefault="003A0FE9" w14:paraId="2CB900B7" wp14:textId="77777777">
      <w:pPr>
        <w:spacing w:after="0" w:line="240" w:lineRule="auto"/>
      </w:pPr>
      <w:r w:rsidRPr="00407A02">
        <w:rPr>
          <w:highlight w:val="yellow"/>
        </w:rPr>
        <w:t xml:space="preserve">A) </w:t>
      </w:r>
      <w:r w:rsidRPr="00407A02">
        <w:rPr>
          <w:noProof/>
          <w:highlight w:val="yellow"/>
        </w:rPr>
        <w:drawing>
          <wp:inline xmlns:wp14="http://schemas.microsoft.com/office/word/2010/wordprocessingDrawing" distT="0" distB="0" distL="0" distR="0" wp14:anchorId="6E67E0B5" wp14:editId="7777777">
            <wp:extent cx="190500" cy="200025"/>
            <wp:effectExtent l="1905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3A8CD4E2" wp14:textId="77777777">
      <w:pPr>
        <w:spacing w:after="0" w:line="240" w:lineRule="auto"/>
      </w:pPr>
      <w:r w:rsidRPr="008C21E6">
        <w:t xml:space="preserve">B) </w:t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3DE782E9" wp14:editId="7777777">
            <wp:extent cx="200025" cy="209550"/>
            <wp:effectExtent l="1905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11AC0816" wp14:textId="77777777">
      <w:pPr>
        <w:spacing w:after="0" w:line="240" w:lineRule="auto"/>
      </w:pPr>
      <w:r w:rsidRPr="008C21E6">
        <w:t xml:space="preserve">C) </w:t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157F2C73" wp14:editId="7777777">
            <wp:extent cx="180975" cy="180975"/>
            <wp:effectExtent l="1905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1DD363CF" wp14:textId="77777777">
      <w:pPr>
        <w:spacing w:after="0" w:line="240" w:lineRule="auto"/>
      </w:pPr>
      <w:r w:rsidRPr="008C21E6">
        <w:t xml:space="preserve">D) </w:t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650BA5D1" wp14:editId="7777777">
            <wp:extent cx="190500" cy="171450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62562FDB" wp14:textId="77777777">
      <w:pPr>
        <w:spacing w:after="0" w:line="240" w:lineRule="auto"/>
      </w:pPr>
      <w:r w:rsidRPr="008C21E6">
        <w:t xml:space="preserve">E) </w:t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5F0D7AF1" wp14:editId="7777777">
            <wp:extent cx="200025" cy="152400"/>
            <wp:effectExtent l="1905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127F19F9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3A0FE9" w14:paraId="3C450373" wp14:textId="77777777">
      <w:pPr>
        <w:spacing w:after="0" w:line="240" w:lineRule="auto"/>
      </w:pPr>
      <w:r w:rsidRPr="008C21E6">
        <w:t>8</w:t>
      </w:r>
      <w:r w:rsidR="008C21E6">
        <w:t>3</w:t>
      </w:r>
      <w:r w:rsidRPr="008C21E6">
        <w:t>) Which of the following represent the Lewis structure for Mg?</w:t>
      </w:r>
    </w:p>
    <w:p xmlns:wp14="http://schemas.microsoft.com/office/word/2010/wordml" w:rsidRPr="008C21E6" w:rsidR="003A0FE9" w:rsidP="008C21E6" w:rsidRDefault="003A0FE9" w14:paraId="193B6238" wp14:textId="77777777">
      <w:pPr>
        <w:spacing w:after="0" w:line="240" w:lineRule="auto"/>
      </w:pPr>
      <w:r w:rsidRPr="008C21E6">
        <w:t xml:space="preserve">A) </w:t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0B759876" wp14:editId="7777777">
            <wp:extent cx="247650" cy="142875"/>
            <wp:effectExtent l="1905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35D228D6" wp14:textId="77777777">
      <w:pPr>
        <w:spacing w:after="0" w:line="240" w:lineRule="auto"/>
      </w:pPr>
      <w:r w:rsidRPr="008C21E6">
        <w:t xml:space="preserve">B) </w:t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64633861" wp14:editId="7777777">
            <wp:extent cx="219075" cy="161925"/>
            <wp:effectExtent l="19050" t="0" r="952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0261B6DE" wp14:textId="77777777">
      <w:pPr>
        <w:spacing w:after="0" w:line="240" w:lineRule="auto"/>
      </w:pPr>
      <w:r w:rsidRPr="00407A02">
        <w:rPr>
          <w:highlight w:val="yellow"/>
        </w:rPr>
        <w:t xml:space="preserve">C) </w:t>
      </w:r>
      <w:r w:rsidRPr="00407A02">
        <w:rPr>
          <w:noProof/>
          <w:highlight w:val="yellow"/>
        </w:rPr>
        <w:drawing>
          <wp:inline xmlns:wp14="http://schemas.microsoft.com/office/word/2010/wordprocessingDrawing" distT="0" distB="0" distL="0" distR="0" wp14:anchorId="54F0A70F" wp14:editId="7777777">
            <wp:extent cx="257175" cy="152400"/>
            <wp:effectExtent l="19050" t="0" r="952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764DAB31" wp14:textId="77777777">
      <w:pPr>
        <w:spacing w:after="0" w:line="240" w:lineRule="auto"/>
      </w:pPr>
      <w:r w:rsidRPr="008C21E6">
        <w:t xml:space="preserve">D) </w:t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76BB8A64" wp14:editId="7777777">
            <wp:extent cx="285750" cy="228600"/>
            <wp:effectExtent l="1905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5CBDBB75" wp14:textId="77777777">
      <w:pPr>
        <w:spacing w:after="0" w:line="240" w:lineRule="auto"/>
      </w:pPr>
      <w:r w:rsidRPr="008C21E6">
        <w:t xml:space="preserve">E) </w:t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0F1C6656" wp14:editId="7777777">
            <wp:extent cx="276225" cy="200025"/>
            <wp:effectExtent l="19050" t="0" r="9525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3381906D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18ECE616" wp14:textId="77777777">
      <w:pPr>
        <w:spacing w:after="0" w:line="240" w:lineRule="auto"/>
      </w:pPr>
      <w:r>
        <w:t>84</w:t>
      </w:r>
      <w:r w:rsidRPr="008C21E6" w:rsidR="003A0FE9">
        <w:t>) Which of the following represent the Lewis structure for S</w:t>
      </w:r>
      <w:r w:rsidRPr="008C21E6" w:rsidR="003A0FE9">
        <w:rPr>
          <w:position w:val="4"/>
        </w:rPr>
        <w:t>2</w:t>
      </w:r>
      <w:r w:rsidRPr="008C21E6" w:rsidR="003A0FE9">
        <w:rPr>
          <w:rFonts w:ascii="Cambria Math" w:hAnsi="Cambria Math" w:cs="Cambria Math"/>
        </w:rPr>
        <w:t>⁻</w:t>
      </w:r>
      <w:r w:rsidRPr="008C21E6" w:rsidR="003A0FE9">
        <w:t>?</w:t>
      </w:r>
    </w:p>
    <w:p xmlns:wp14="http://schemas.microsoft.com/office/word/2010/wordml" w:rsidRPr="008C21E6" w:rsidR="003A0FE9" w:rsidP="008C21E6" w:rsidRDefault="003A0FE9" w14:paraId="602257ED" wp14:textId="77777777">
      <w:pPr>
        <w:spacing w:after="0" w:line="240" w:lineRule="auto"/>
      </w:pPr>
      <w:r w:rsidRPr="00407A02">
        <w:rPr>
          <w:highlight w:val="yellow"/>
        </w:rPr>
        <w:t xml:space="preserve">A) </w:t>
      </w:r>
      <w:r w:rsidRPr="00407A02">
        <w:rPr>
          <w:noProof/>
          <w:highlight w:val="yellow"/>
        </w:rPr>
        <w:drawing>
          <wp:inline xmlns:wp14="http://schemas.microsoft.com/office/word/2010/wordprocessingDrawing" distT="0" distB="0" distL="0" distR="0" wp14:anchorId="5FA41D35" wp14:editId="7777777">
            <wp:extent cx="295275" cy="180975"/>
            <wp:effectExtent l="19050" t="0" r="9525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311CFA21" wp14:textId="77777777">
      <w:pPr>
        <w:spacing w:after="0" w:line="240" w:lineRule="auto"/>
      </w:pPr>
      <w:r w:rsidRPr="008C21E6">
        <w:t xml:space="preserve">B) </w:t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3D75C9DE" wp14:editId="7777777">
            <wp:extent cx="228600" cy="133350"/>
            <wp:effectExtent l="1905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4A5AA3DE" wp14:textId="77777777">
      <w:pPr>
        <w:spacing w:after="0" w:line="240" w:lineRule="auto"/>
      </w:pPr>
      <w:r w:rsidRPr="008C21E6">
        <w:t xml:space="preserve">C) </w:t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7BEC581E" wp14:editId="7777777">
            <wp:extent cx="304800" cy="180975"/>
            <wp:effectExtent l="1905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4DA15EF4" wp14:textId="77777777">
      <w:pPr>
        <w:spacing w:after="0" w:line="240" w:lineRule="auto"/>
      </w:pPr>
      <w:r w:rsidRPr="008C21E6">
        <w:t xml:space="preserve">D) </w:t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3687F915" wp14:editId="7777777">
            <wp:extent cx="266700" cy="190500"/>
            <wp:effectExtent l="1905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3A44FCA9" wp14:textId="77777777">
      <w:pPr>
        <w:spacing w:after="0" w:line="240" w:lineRule="auto"/>
      </w:pPr>
      <w:r w:rsidRPr="008C21E6">
        <w:t xml:space="preserve">E) </w:t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6B2AA1E3" wp14:editId="7777777">
            <wp:extent cx="257175" cy="161925"/>
            <wp:effectExtent l="19050" t="0" r="9525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64687811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12AA1461" wp14:textId="77777777">
      <w:pPr>
        <w:spacing w:after="0" w:line="240" w:lineRule="auto"/>
      </w:pPr>
      <w:r>
        <w:t>85</w:t>
      </w:r>
      <w:r w:rsidRPr="008C21E6" w:rsidR="003A0FE9">
        <w:t>) Use Lewis theory to determine the chemical formula for the compound formed between Mg and Br.</w:t>
      </w:r>
    </w:p>
    <w:p xmlns:wp14="http://schemas.microsoft.com/office/word/2010/wordml" w:rsidRPr="008C21E6" w:rsidR="003A0FE9" w:rsidP="008C21E6" w:rsidRDefault="003A0FE9" w14:paraId="3176F517" wp14:textId="77777777">
      <w:pPr>
        <w:spacing w:after="0" w:line="240" w:lineRule="auto"/>
      </w:pPr>
      <w:r w:rsidRPr="008C21E6">
        <w:t xml:space="preserve">A) </w:t>
      </w:r>
      <w:proofErr w:type="spellStart"/>
      <w:r w:rsidRPr="008C21E6">
        <w:t>MgBr</w:t>
      </w:r>
      <w:proofErr w:type="spellEnd"/>
    </w:p>
    <w:p xmlns:wp14="http://schemas.microsoft.com/office/word/2010/wordml" w:rsidRPr="008C21E6" w:rsidR="003A0FE9" w:rsidP="008C21E6" w:rsidRDefault="003A0FE9" w14:paraId="452C4F77" wp14:textId="77777777">
      <w:pPr>
        <w:spacing w:after="0" w:line="240" w:lineRule="auto"/>
        <w:rPr>
          <w:position w:val="-4"/>
        </w:rPr>
      </w:pPr>
      <w:r w:rsidRPr="008C21E6">
        <w:t>B) Mg</w:t>
      </w:r>
      <w:r w:rsidRPr="008C21E6">
        <w:rPr>
          <w:position w:val="-4"/>
        </w:rPr>
        <w:t>2</w:t>
      </w:r>
      <w:r w:rsidRPr="008C21E6">
        <w:t>Br</w:t>
      </w:r>
      <w:r w:rsidRPr="008C21E6">
        <w:rPr>
          <w:position w:val="-4"/>
        </w:rPr>
        <w:t>3</w:t>
      </w:r>
    </w:p>
    <w:p xmlns:wp14="http://schemas.microsoft.com/office/word/2010/wordml" w:rsidRPr="008C21E6" w:rsidR="003A0FE9" w:rsidP="008C21E6" w:rsidRDefault="003A0FE9" w14:paraId="50F21B69" wp14:textId="77777777">
      <w:pPr>
        <w:spacing w:after="0" w:line="240" w:lineRule="auto"/>
        <w:rPr>
          <w:position w:val="-4"/>
        </w:rPr>
      </w:pPr>
      <w:r w:rsidRPr="008C21E6">
        <w:t>C) Mg</w:t>
      </w:r>
      <w:r w:rsidRPr="008C21E6">
        <w:rPr>
          <w:position w:val="-4"/>
        </w:rPr>
        <w:t>3</w:t>
      </w:r>
      <w:r w:rsidRPr="008C21E6">
        <w:t>Br</w:t>
      </w:r>
      <w:r w:rsidRPr="008C21E6">
        <w:rPr>
          <w:position w:val="-4"/>
        </w:rPr>
        <w:t>2</w:t>
      </w:r>
    </w:p>
    <w:p xmlns:wp14="http://schemas.microsoft.com/office/word/2010/wordml" w:rsidRPr="008C21E6" w:rsidR="003A0FE9" w:rsidP="008C21E6" w:rsidRDefault="003A0FE9" w14:paraId="36265505" wp14:textId="77777777">
      <w:pPr>
        <w:spacing w:after="0" w:line="240" w:lineRule="auto"/>
        <w:rPr>
          <w:position w:val="-4"/>
        </w:rPr>
      </w:pPr>
      <w:r w:rsidRPr="00407A02">
        <w:rPr>
          <w:highlight w:val="yellow"/>
        </w:rPr>
        <w:t xml:space="preserve">D) </w:t>
      </w:r>
      <w:proofErr w:type="spellStart"/>
      <w:r w:rsidRPr="00407A02">
        <w:rPr>
          <w:highlight w:val="yellow"/>
        </w:rPr>
        <w:t>MgBr</w:t>
      </w:r>
      <w:proofErr w:type="spellEnd"/>
      <w:r w:rsidRPr="00407A02">
        <w:rPr>
          <w:position w:val="-4"/>
          <w:highlight w:val="yellow"/>
        </w:rPr>
        <w:t>2</w:t>
      </w:r>
    </w:p>
    <w:p xmlns:wp14="http://schemas.microsoft.com/office/word/2010/wordml" w:rsidRPr="008C21E6" w:rsidR="003A0FE9" w:rsidP="008C21E6" w:rsidRDefault="003A0FE9" w14:paraId="027F62CD" wp14:textId="77777777">
      <w:pPr>
        <w:spacing w:after="0" w:line="240" w:lineRule="auto"/>
      </w:pPr>
      <w:r w:rsidRPr="008C21E6">
        <w:t>E) Mg</w:t>
      </w:r>
      <w:r w:rsidRPr="008C21E6">
        <w:rPr>
          <w:position w:val="-4"/>
        </w:rPr>
        <w:t>2</w:t>
      </w:r>
      <w:r w:rsidRPr="008C21E6">
        <w:t>Br</w:t>
      </w:r>
    </w:p>
    <w:p xmlns:wp14="http://schemas.microsoft.com/office/word/2010/wordml" w:rsidR="003A0FE9" w:rsidP="008C21E6" w:rsidRDefault="003A0FE9" w14:paraId="173D9516" wp14:textId="77777777">
      <w:pPr>
        <w:spacing w:after="0" w:line="240" w:lineRule="auto"/>
      </w:pPr>
    </w:p>
    <w:p xmlns:wp14="http://schemas.microsoft.com/office/word/2010/wordml" w:rsidRPr="008C21E6" w:rsidR="006079DD" w:rsidP="008C21E6" w:rsidRDefault="006079DD" w14:paraId="1EF3D144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432682D4" wp14:textId="77777777">
      <w:pPr>
        <w:spacing w:after="0" w:line="240" w:lineRule="auto"/>
      </w:pPr>
      <w:r>
        <w:lastRenderedPageBreak/>
        <w:t>86</w:t>
      </w:r>
      <w:r w:rsidRPr="008C21E6" w:rsidR="003A0FE9">
        <w:t xml:space="preserve">) Use Lewis theory to determine the chemical formula for the compound formed between </w:t>
      </w:r>
      <w:proofErr w:type="spellStart"/>
      <w:r w:rsidR="003031C3">
        <w:t>Rb</w:t>
      </w:r>
      <w:proofErr w:type="spellEnd"/>
      <w:r w:rsidRPr="008C21E6" w:rsidR="003A0FE9">
        <w:t xml:space="preserve"> and Br.</w:t>
      </w:r>
    </w:p>
    <w:p xmlns:wp14="http://schemas.microsoft.com/office/word/2010/wordml" w:rsidRPr="008C21E6" w:rsidR="003A0FE9" w:rsidP="008C21E6" w:rsidRDefault="003A0FE9" w14:paraId="10CC5EFD" wp14:textId="77777777">
      <w:pPr>
        <w:spacing w:after="0" w:line="240" w:lineRule="auto"/>
      </w:pPr>
      <w:r w:rsidRPr="000A590F">
        <w:rPr>
          <w:highlight w:val="yellow"/>
        </w:rPr>
        <w:t xml:space="preserve">A) </w:t>
      </w:r>
      <w:proofErr w:type="spellStart"/>
      <w:r w:rsidRPr="000A590F" w:rsidR="003031C3">
        <w:rPr>
          <w:highlight w:val="yellow"/>
        </w:rPr>
        <w:t>Rb</w:t>
      </w:r>
      <w:r w:rsidRPr="000A590F">
        <w:rPr>
          <w:highlight w:val="yellow"/>
        </w:rPr>
        <w:t>Br</w:t>
      </w:r>
      <w:proofErr w:type="spellEnd"/>
    </w:p>
    <w:p xmlns:wp14="http://schemas.microsoft.com/office/word/2010/wordml" w:rsidRPr="008C21E6" w:rsidR="003A0FE9" w:rsidP="008C21E6" w:rsidRDefault="003A0FE9" w14:paraId="623BC0EE" wp14:textId="77777777">
      <w:pPr>
        <w:spacing w:after="0" w:line="240" w:lineRule="auto"/>
        <w:rPr>
          <w:position w:val="-4"/>
        </w:rPr>
      </w:pPr>
      <w:r w:rsidRPr="008C21E6">
        <w:t xml:space="preserve">B) </w:t>
      </w:r>
      <w:proofErr w:type="spellStart"/>
      <w:r w:rsidR="003031C3">
        <w:t>Rb</w:t>
      </w:r>
      <w:proofErr w:type="spellEnd"/>
      <w:r w:rsidRPr="008C21E6">
        <w:rPr>
          <w:position w:val="-4"/>
        </w:rPr>
        <w:t>2</w:t>
      </w:r>
      <w:r w:rsidRPr="008C21E6">
        <w:t>Br</w:t>
      </w:r>
      <w:r w:rsidRPr="008C21E6">
        <w:rPr>
          <w:position w:val="-4"/>
        </w:rPr>
        <w:t>3</w:t>
      </w:r>
    </w:p>
    <w:p xmlns:wp14="http://schemas.microsoft.com/office/word/2010/wordml" w:rsidRPr="008C21E6" w:rsidR="003A0FE9" w:rsidP="008C21E6" w:rsidRDefault="003A0FE9" w14:paraId="67666FDB" wp14:textId="77777777">
      <w:pPr>
        <w:spacing w:after="0" w:line="240" w:lineRule="auto"/>
        <w:rPr>
          <w:position w:val="-4"/>
        </w:rPr>
      </w:pPr>
      <w:r w:rsidRPr="008C21E6">
        <w:t xml:space="preserve">C) </w:t>
      </w:r>
      <w:proofErr w:type="spellStart"/>
      <w:r w:rsidR="003031C3">
        <w:t>Rb</w:t>
      </w:r>
      <w:proofErr w:type="spellEnd"/>
      <w:r w:rsidRPr="008C21E6">
        <w:rPr>
          <w:position w:val="-4"/>
        </w:rPr>
        <w:t>3</w:t>
      </w:r>
      <w:r w:rsidRPr="008C21E6">
        <w:t>Br</w:t>
      </w:r>
      <w:r w:rsidRPr="008C21E6">
        <w:rPr>
          <w:position w:val="-4"/>
        </w:rPr>
        <w:t>2</w:t>
      </w:r>
    </w:p>
    <w:p xmlns:wp14="http://schemas.microsoft.com/office/word/2010/wordml" w:rsidRPr="008C21E6" w:rsidR="003A0FE9" w:rsidP="008C21E6" w:rsidRDefault="003A0FE9" w14:paraId="2FD38EC5" wp14:textId="77777777">
      <w:pPr>
        <w:spacing w:after="0" w:line="240" w:lineRule="auto"/>
        <w:rPr>
          <w:position w:val="-4"/>
        </w:rPr>
      </w:pPr>
      <w:r w:rsidRPr="000A590F">
        <w:t xml:space="preserve">D) </w:t>
      </w:r>
      <w:proofErr w:type="spellStart"/>
      <w:r w:rsidRPr="000A590F" w:rsidR="003031C3">
        <w:t>Rb</w:t>
      </w:r>
      <w:r w:rsidRPr="000A590F">
        <w:t>Br</w:t>
      </w:r>
      <w:proofErr w:type="spellEnd"/>
      <w:r w:rsidRPr="000A590F">
        <w:rPr>
          <w:position w:val="-4"/>
        </w:rPr>
        <w:t>2</w:t>
      </w:r>
    </w:p>
    <w:p xmlns:wp14="http://schemas.microsoft.com/office/word/2010/wordml" w:rsidRPr="008C21E6" w:rsidR="003A0FE9" w:rsidP="008C21E6" w:rsidRDefault="003A0FE9" w14:paraId="07A7EAFA" wp14:textId="77777777">
      <w:pPr>
        <w:spacing w:after="0" w:line="240" w:lineRule="auto"/>
      </w:pPr>
      <w:r w:rsidRPr="008C21E6">
        <w:t xml:space="preserve">E) </w:t>
      </w:r>
      <w:r w:rsidR="003031C3">
        <w:t>Rb</w:t>
      </w:r>
      <w:r w:rsidRPr="008C21E6">
        <w:rPr>
          <w:position w:val="-4"/>
        </w:rPr>
        <w:t>2</w:t>
      </w:r>
      <w:r w:rsidRPr="008C21E6">
        <w:t>Br</w:t>
      </w:r>
    </w:p>
    <w:p xmlns:wp14="http://schemas.microsoft.com/office/word/2010/wordml" w:rsidRPr="008C21E6" w:rsidR="003A0FE9" w:rsidP="008C21E6" w:rsidRDefault="003A0FE9" w14:paraId="2BFF4E4E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2B78F701" wp14:textId="77777777">
      <w:pPr>
        <w:spacing w:after="0" w:line="240" w:lineRule="auto"/>
      </w:pPr>
      <w:r>
        <w:t>87</w:t>
      </w:r>
      <w:r w:rsidRPr="008C21E6" w:rsidR="003A0FE9">
        <w:t>) A triple covalent bond contains __________ of electrons.</w:t>
      </w:r>
    </w:p>
    <w:p xmlns:wp14="http://schemas.microsoft.com/office/word/2010/wordml" w:rsidRPr="008C21E6" w:rsidR="003A0FE9" w:rsidP="008C21E6" w:rsidRDefault="003A0FE9" w14:paraId="75683265" wp14:textId="77777777">
      <w:pPr>
        <w:spacing w:after="0" w:line="240" w:lineRule="auto"/>
      </w:pPr>
      <w:r w:rsidRPr="008C21E6">
        <w:t>A) 0 pairs</w:t>
      </w:r>
    </w:p>
    <w:p xmlns:wp14="http://schemas.microsoft.com/office/word/2010/wordml" w:rsidRPr="008C21E6" w:rsidR="003A0FE9" w:rsidP="008C21E6" w:rsidRDefault="003A0FE9" w14:paraId="2799A6F8" wp14:textId="77777777">
      <w:pPr>
        <w:spacing w:after="0" w:line="240" w:lineRule="auto"/>
      </w:pPr>
      <w:r w:rsidRPr="008C21E6">
        <w:t>B) 1 pair</w:t>
      </w:r>
    </w:p>
    <w:p xmlns:wp14="http://schemas.microsoft.com/office/word/2010/wordml" w:rsidRPr="008C21E6" w:rsidR="003A0FE9" w:rsidP="008C21E6" w:rsidRDefault="003A0FE9" w14:paraId="69C8B1D9" wp14:textId="77777777">
      <w:pPr>
        <w:spacing w:after="0" w:line="240" w:lineRule="auto"/>
      </w:pPr>
      <w:r w:rsidRPr="008C21E6">
        <w:t>C) 2 pairs</w:t>
      </w:r>
    </w:p>
    <w:p xmlns:wp14="http://schemas.microsoft.com/office/word/2010/wordml" w:rsidRPr="008C21E6" w:rsidR="003A0FE9" w:rsidP="008C21E6" w:rsidRDefault="003A0FE9" w14:paraId="4567D76E" wp14:textId="77777777">
      <w:pPr>
        <w:spacing w:after="0" w:line="240" w:lineRule="auto"/>
      </w:pPr>
      <w:r w:rsidRPr="00407A02">
        <w:rPr>
          <w:highlight w:val="yellow"/>
        </w:rPr>
        <w:t>D) 3 pairs</w:t>
      </w:r>
    </w:p>
    <w:p xmlns:wp14="http://schemas.microsoft.com/office/word/2010/wordml" w:rsidRPr="008C21E6" w:rsidR="003A0FE9" w:rsidP="008C21E6" w:rsidRDefault="003A0FE9" w14:paraId="1D9C9A61" wp14:textId="77777777">
      <w:pPr>
        <w:spacing w:after="0" w:line="240" w:lineRule="auto"/>
      </w:pPr>
      <w:r w:rsidRPr="008C21E6">
        <w:t>E) 4 pairs</w:t>
      </w:r>
    </w:p>
    <w:p xmlns:wp14="http://schemas.microsoft.com/office/word/2010/wordml" w:rsidRPr="008C21E6" w:rsidR="003A0FE9" w:rsidP="008C21E6" w:rsidRDefault="003A0FE9" w14:paraId="3AE65048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219FEECC" wp14:textId="77777777">
      <w:pPr>
        <w:spacing w:after="0" w:line="240" w:lineRule="auto"/>
      </w:pPr>
      <w:r>
        <w:t>88</w:t>
      </w:r>
      <w:r w:rsidRPr="008C21E6" w:rsidR="003A0FE9">
        <w:t xml:space="preserve">) Choose the bond below that is </w:t>
      </w:r>
      <w:r w:rsidRPr="008C21E6" w:rsidR="003A0FE9">
        <w:rPr>
          <w:b/>
          <w:bCs/>
          <w:u w:val="single"/>
        </w:rPr>
        <w:t>most</w:t>
      </w:r>
      <w:r w:rsidRPr="008C21E6" w:rsidR="003A0FE9">
        <w:t xml:space="preserve"> </w:t>
      </w:r>
      <w:proofErr w:type="gramStart"/>
      <w:r w:rsidRPr="008C21E6" w:rsidR="003A0FE9">
        <w:t>polar</w:t>
      </w:r>
      <w:proofErr w:type="gramEnd"/>
      <w:r w:rsidRPr="008C21E6" w:rsidR="003A0FE9">
        <w:t>.</w:t>
      </w:r>
    </w:p>
    <w:p xmlns:wp14="http://schemas.microsoft.com/office/word/2010/wordml" w:rsidRPr="008C21E6" w:rsidR="003A0FE9" w:rsidP="008C21E6" w:rsidRDefault="003A0FE9" w14:paraId="5DC52AFB" wp14:textId="77777777">
      <w:pPr>
        <w:spacing w:after="0" w:line="240" w:lineRule="auto"/>
      </w:pPr>
      <w:r w:rsidRPr="008C21E6">
        <w:t>A) H-I</w:t>
      </w:r>
    </w:p>
    <w:p xmlns:wp14="http://schemas.microsoft.com/office/word/2010/wordml" w:rsidRPr="008C21E6" w:rsidR="003A0FE9" w:rsidP="008C21E6" w:rsidRDefault="003A0FE9" w14:paraId="3207EAE0" wp14:textId="77777777">
      <w:pPr>
        <w:spacing w:after="0" w:line="240" w:lineRule="auto"/>
      </w:pPr>
      <w:r w:rsidRPr="008C21E6">
        <w:t>B) H-Br</w:t>
      </w:r>
    </w:p>
    <w:p xmlns:wp14="http://schemas.microsoft.com/office/word/2010/wordml" w:rsidRPr="008C21E6" w:rsidR="003A0FE9" w:rsidP="008C21E6" w:rsidRDefault="003A0FE9" w14:paraId="64623251" wp14:textId="77777777">
      <w:pPr>
        <w:spacing w:after="0" w:line="240" w:lineRule="auto"/>
      </w:pPr>
      <w:r w:rsidRPr="00407A02">
        <w:rPr>
          <w:highlight w:val="yellow"/>
        </w:rPr>
        <w:t>C) H-F</w:t>
      </w:r>
    </w:p>
    <w:p xmlns:wp14="http://schemas.microsoft.com/office/word/2010/wordml" w:rsidRPr="008C21E6" w:rsidR="003A0FE9" w:rsidP="008C21E6" w:rsidRDefault="003A0FE9" w14:paraId="605D99F0" wp14:textId="77777777">
      <w:pPr>
        <w:spacing w:after="0" w:line="240" w:lineRule="auto"/>
      </w:pPr>
      <w:r w:rsidRPr="008C21E6">
        <w:t>D) H-Cl</w:t>
      </w:r>
    </w:p>
    <w:p xmlns:wp14="http://schemas.microsoft.com/office/word/2010/wordml" w:rsidRPr="008C21E6" w:rsidR="003A0FE9" w:rsidP="008C21E6" w:rsidRDefault="003A0FE9" w14:paraId="1AB101F3" wp14:textId="77777777">
      <w:pPr>
        <w:spacing w:after="0" w:line="240" w:lineRule="auto"/>
      </w:pPr>
      <w:r w:rsidRPr="008C21E6">
        <w:t>E) C-H</w:t>
      </w:r>
    </w:p>
    <w:p xmlns:wp14="http://schemas.microsoft.com/office/word/2010/wordml" w:rsidRPr="008C21E6" w:rsidR="003A0FE9" w:rsidP="008C21E6" w:rsidRDefault="003A0FE9" w14:paraId="6669D7BC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8C21E6" w14:paraId="116C1BFD" wp14:textId="77777777">
      <w:pPr>
        <w:spacing w:after="0" w:line="240" w:lineRule="auto"/>
      </w:pPr>
      <w:r>
        <w:t>89</w:t>
      </w:r>
      <w:r w:rsidRPr="008C21E6" w:rsidR="003A0FE9">
        <w:t xml:space="preserve">) Choose the best Lewis structure for </w:t>
      </w:r>
      <w:proofErr w:type="spellStart"/>
      <w:r w:rsidRPr="008C21E6" w:rsidR="003A0FE9">
        <w:t>OCl</w:t>
      </w:r>
      <w:proofErr w:type="spellEnd"/>
      <w:r w:rsidRPr="008C21E6" w:rsidR="003A0FE9">
        <w:rPr>
          <w:position w:val="-4"/>
        </w:rPr>
        <w:t>2</w:t>
      </w:r>
      <w:r w:rsidRPr="008C21E6" w:rsidR="003A0FE9">
        <w:t>.</w:t>
      </w:r>
    </w:p>
    <w:p xmlns:wp14="http://schemas.microsoft.com/office/word/2010/wordml" w:rsidRPr="008C21E6" w:rsidR="003A0FE9" w:rsidP="008C21E6" w:rsidRDefault="003A0FE9" w14:paraId="5BF720E3" wp14:textId="77777777">
      <w:pPr>
        <w:spacing w:after="0" w:line="240" w:lineRule="auto"/>
      </w:pPr>
      <w:r w:rsidRPr="008C21E6">
        <w:t xml:space="preserve">A) </w:t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020006CA" wp14:editId="7777777">
            <wp:extent cx="790575" cy="190500"/>
            <wp:effectExtent l="19050" t="0" r="9525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2E10C054" wp14:textId="77777777">
      <w:pPr>
        <w:spacing w:after="0" w:line="240" w:lineRule="auto"/>
      </w:pPr>
      <w:r w:rsidRPr="008C21E6">
        <w:t xml:space="preserve">B) </w:t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270D2064" wp14:editId="7777777">
            <wp:extent cx="819150" cy="200025"/>
            <wp:effectExtent l="19050" t="0" r="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23281475" wp14:textId="77777777">
      <w:pPr>
        <w:spacing w:after="0" w:line="240" w:lineRule="auto"/>
      </w:pPr>
      <w:r w:rsidRPr="008C21E6">
        <w:t xml:space="preserve">C) </w:t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32EC434A" wp14:editId="7777777">
            <wp:extent cx="819150" cy="190500"/>
            <wp:effectExtent l="1905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3D356766" wp14:textId="77777777">
      <w:pPr>
        <w:spacing w:after="0" w:line="240" w:lineRule="auto"/>
      </w:pPr>
      <w:r w:rsidRPr="008C21E6">
        <w:t xml:space="preserve">D) </w:t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03FE8BA6" wp14:editId="7777777">
            <wp:extent cx="800100" cy="190500"/>
            <wp:effectExtent l="19050" t="0" r="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4027562C" wp14:textId="77777777">
      <w:pPr>
        <w:spacing w:after="0" w:line="240" w:lineRule="auto"/>
      </w:pPr>
      <w:r w:rsidRPr="00407A02">
        <w:rPr>
          <w:highlight w:val="yellow"/>
        </w:rPr>
        <w:t xml:space="preserve">E) </w:t>
      </w:r>
      <w:r w:rsidRPr="00407A02">
        <w:rPr>
          <w:noProof/>
          <w:highlight w:val="yellow"/>
        </w:rPr>
        <w:drawing>
          <wp:inline xmlns:wp14="http://schemas.microsoft.com/office/word/2010/wordprocessingDrawing" distT="0" distB="0" distL="0" distR="0" wp14:anchorId="743C2797" wp14:editId="7777777">
            <wp:extent cx="781050" cy="190500"/>
            <wp:effectExtent l="19050" t="0" r="0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4580265F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1068DA" w14:paraId="70289511" wp14:textId="77777777">
      <w:pPr>
        <w:spacing w:after="0" w:line="240" w:lineRule="auto"/>
      </w:pPr>
      <w:r>
        <w:t>90</w:t>
      </w:r>
      <w:r w:rsidRPr="008C21E6" w:rsidR="003A0FE9">
        <w:t>) Choose the best Lewis structure for NO</w:t>
      </w:r>
      <w:r w:rsidRPr="008C21E6" w:rsidR="003A0FE9">
        <w:rPr>
          <w:position w:val="-4"/>
        </w:rPr>
        <w:t>3</w:t>
      </w:r>
      <w:r w:rsidRPr="008C21E6" w:rsidR="003A0FE9">
        <w:rPr>
          <w:rFonts w:ascii="Cambria Math" w:hAnsi="Cambria Math" w:cs="Cambria Math"/>
        </w:rPr>
        <w:t>⁻</w:t>
      </w:r>
      <w:r w:rsidRPr="008C21E6" w:rsidR="003A0FE9">
        <w:t>.</w:t>
      </w:r>
    </w:p>
    <w:p xmlns:wp14="http://schemas.microsoft.com/office/word/2010/wordml" w:rsidR="006079DD" w:rsidP="008C21E6" w:rsidRDefault="006079DD" w14:paraId="705B0D98" wp14:textId="77777777">
      <w:pPr>
        <w:spacing w:after="0" w:line="240" w:lineRule="auto"/>
        <w:rPr>
          <w:highlight w:val="yellow"/>
        </w:rPr>
        <w:sectPr w:rsidR="006079DD" w:rsidSect="00167D43">
          <w:headerReference w:type="default" r:id="rId34"/>
          <w:pgSz w:w="12240" w:h="15840" w:orient="portrait"/>
          <w:pgMar w:top="1440" w:right="1440" w:bottom="1440" w:left="1440" w:header="720" w:footer="720" w:gutter="0"/>
          <w:cols w:space="720"/>
          <w:docGrid w:linePitch="360"/>
        </w:sectPr>
      </w:pPr>
    </w:p>
    <w:p xmlns:wp14="http://schemas.microsoft.com/office/word/2010/wordml" w:rsidRPr="008C21E6" w:rsidR="003A0FE9" w:rsidP="008C21E6" w:rsidRDefault="003A0FE9" w14:paraId="08208719" wp14:textId="77777777">
      <w:pPr>
        <w:spacing w:after="0" w:line="240" w:lineRule="auto"/>
      </w:pPr>
      <w:r w:rsidRPr="00407A02">
        <w:rPr>
          <w:highlight w:val="yellow"/>
        </w:rPr>
        <w:lastRenderedPageBreak/>
        <w:t>A)</w:t>
      </w:r>
      <w:r w:rsidRPr="008C21E6">
        <w:t xml:space="preserve"> </w:t>
      </w:r>
    </w:p>
    <w:p xmlns:wp14="http://schemas.microsoft.com/office/word/2010/wordml" w:rsidRPr="008C21E6" w:rsidR="003A0FE9" w:rsidP="008C21E6" w:rsidRDefault="003A0FE9" w14:paraId="7DE696FE" wp14:textId="77777777">
      <w:pPr>
        <w:spacing w:after="0" w:line="240" w:lineRule="auto"/>
      </w:pPr>
      <w:r w:rsidRPr="008C21E6">
        <w:tab/>
      </w:r>
      <w:r w:rsidRPr="00407A02">
        <w:rPr>
          <w:noProof/>
          <w:highlight w:val="yellow"/>
        </w:rPr>
        <w:drawing>
          <wp:inline xmlns:wp14="http://schemas.microsoft.com/office/word/2010/wordprocessingDrawing" distT="0" distB="0" distL="0" distR="0" wp14:anchorId="783DAD59" wp14:editId="7777777">
            <wp:extent cx="923925" cy="561975"/>
            <wp:effectExtent l="19050" t="0" r="9525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61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01496B5C" wp14:textId="77777777">
      <w:pPr>
        <w:spacing w:after="0" w:line="240" w:lineRule="auto"/>
      </w:pPr>
      <w:r w:rsidRPr="008C21E6">
        <w:t xml:space="preserve">B) </w:t>
      </w:r>
    </w:p>
    <w:p xmlns:wp14="http://schemas.microsoft.com/office/word/2010/wordml" w:rsidRPr="008C21E6" w:rsidR="003A0FE9" w:rsidP="008C21E6" w:rsidRDefault="003A0FE9" w14:paraId="35CDDEE4" wp14:textId="77777777">
      <w:pPr>
        <w:spacing w:after="0" w:line="240" w:lineRule="auto"/>
      </w:pPr>
      <w:r w:rsidRPr="008C21E6">
        <w:tab/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1E5B5590" wp14:editId="7777777">
            <wp:extent cx="923925" cy="552450"/>
            <wp:effectExtent l="19050" t="0" r="9525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5073611D" wp14:textId="77777777">
      <w:pPr>
        <w:spacing w:after="0" w:line="240" w:lineRule="auto"/>
      </w:pPr>
      <w:r w:rsidRPr="008C21E6">
        <w:t xml:space="preserve">C) </w:t>
      </w:r>
    </w:p>
    <w:p xmlns:wp14="http://schemas.microsoft.com/office/word/2010/wordml" w:rsidRPr="008C21E6" w:rsidR="003A0FE9" w:rsidP="008C21E6" w:rsidRDefault="003A0FE9" w14:paraId="58392C8E" wp14:textId="77777777">
      <w:pPr>
        <w:spacing w:after="0" w:line="240" w:lineRule="auto"/>
      </w:pPr>
      <w:r w:rsidRPr="008C21E6">
        <w:tab/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0EEE521D" wp14:editId="7777777">
            <wp:extent cx="933450" cy="552450"/>
            <wp:effectExtent l="19050" t="0" r="0" b="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507C4ACF" wp14:textId="77777777">
      <w:pPr>
        <w:spacing w:after="0" w:line="240" w:lineRule="auto"/>
      </w:pPr>
      <w:r w:rsidRPr="008C21E6">
        <w:lastRenderedPageBreak/>
        <w:t xml:space="preserve">D) </w:t>
      </w:r>
    </w:p>
    <w:p xmlns:wp14="http://schemas.microsoft.com/office/word/2010/wordml" w:rsidRPr="008C21E6" w:rsidR="003A0FE9" w:rsidP="008C21E6" w:rsidRDefault="003A0FE9" w14:paraId="25C2CA75" wp14:textId="77777777">
      <w:pPr>
        <w:spacing w:after="0" w:line="240" w:lineRule="auto"/>
      </w:pPr>
      <w:r w:rsidRPr="008C21E6">
        <w:tab/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46CBDDB0" wp14:editId="7777777">
            <wp:extent cx="933450" cy="552450"/>
            <wp:effectExtent l="1905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57C3C418" wp14:textId="77777777">
      <w:pPr>
        <w:spacing w:after="0" w:line="240" w:lineRule="auto"/>
      </w:pPr>
      <w:r w:rsidRPr="008C21E6">
        <w:t xml:space="preserve">E) </w:t>
      </w:r>
    </w:p>
    <w:p xmlns:wp14="http://schemas.microsoft.com/office/word/2010/wordml" w:rsidRPr="008C21E6" w:rsidR="003A0FE9" w:rsidP="008C21E6" w:rsidRDefault="003A0FE9" w14:paraId="0FD7064B" wp14:textId="77777777">
      <w:pPr>
        <w:spacing w:after="0" w:line="240" w:lineRule="auto"/>
      </w:pPr>
      <w:r w:rsidRPr="008C21E6">
        <w:tab/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6767247B" wp14:editId="7777777">
            <wp:extent cx="819150" cy="742950"/>
            <wp:effectExtent l="19050" t="0" r="0" b="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="006079DD" w:rsidP="008C21E6" w:rsidRDefault="006079DD" w14:paraId="1EEA3089" wp14:textId="77777777">
      <w:pPr>
        <w:spacing w:after="0" w:line="240" w:lineRule="auto"/>
        <w:sectPr w:rsidR="006079DD" w:rsidSect="006079DD">
          <w:type w:val="continuous"/>
          <w:pgSz w:w="12240" w:h="15840" w:orient="portrait"/>
          <w:pgMar w:top="1440" w:right="1440" w:bottom="1440" w:left="1440" w:header="720" w:footer="720" w:gutter="0"/>
          <w:cols w:space="720" w:num="2"/>
          <w:docGrid w:linePitch="360"/>
        </w:sectPr>
      </w:pPr>
    </w:p>
    <w:p xmlns:wp14="http://schemas.microsoft.com/office/word/2010/wordml" w:rsidR="00D323A5" w:rsidP="008C21E6" w:rsidRDefault="00D323A5" w14:paraId="51C422B3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2221C8DC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7C8C9322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1068DA" w14:paraId="3889F987" wp14:textId="77777777">
      <w:pPr>
        <w:spacing w:after="0" w:line="240" w:lineRule="auto"/>
      </w:pPr>
      <w:r>
        <w:lastRenderedPageBreak/>
        <w:t>91</w:t>
      </w:r>
      <w:r w:rsidRPr="008C21E6" w:rsidR="003A0FE9">
        <w:t>) Give the number of valence electrons for SO</w:t>
      </w:r>
      <w:r w:rsidRPr="008C21E6" w:rsidR="003A0FE9">
        <w:rPr>
          <w:position w:val="-4"/>
        </w:rPr>
        <w:t>4</w:t>
      </w:r>
      <w:r w:rsidRPr="008C21E6" w:rsidR="003A0FE9">
        <w:rPr>
          <w:position w:val="4"/>
        </w:rPr>
        <w:t>2-</w:t>
      </w:r>
      <w:r w:rsidRPr="008C21E6" w:rsidR="003A0FE9">
        <w:t>.</w:t>
      </w:r>
    </w:p>
    <w:p xmlns:wp14="http://schemas.microsoft.com/office/word/2010/wordml" w:rsidRPr="008C21E6" w:rsidR="003A0FE9" w:rsidP="008C21E6" w:rsidRDefault="003A0FE9" w14:paraId="31BA66D7" wp14:textId="77777777">
      <w:pPr>
        <w:spacing w:after="0" w:line="240" w:lineRule="auto"/>
      </w:pPr>
      <w:r w:rsidRPr="00407A02">
        <w:rPr>
          <w:highlight w:val="yellow"/>
        </w:rPr>
        <w:t>A) 32</w:t>
      </w:r>
    </w:p>
    <w:p xmlns:wp14="http://schemas.microsoft.com/office/word/2010/wordml" w:rsidRPr="008C21E6" w:rsidR="003A0FE9" w:rsidP="008C21E6" w:rsidRDefault="003A0FE9" w14:paraId="34D53E19" wp14:textId="77777777">
      <w:pPr>
        <w:spacing w:after="0" w:line="240" w:lineRule="auto"/>
      </w:pPr>
      <w:r w:rsidRPr="008C21E6">
        <w:t>B) 30</w:t>
      </w:r>
    </w:p>
    <w:p xmlns:wp14="http://schemas.microsoft.com/office/word/2010/wordml" w:rsidRPr="008C21E6" w:rsidR="003A0FE9" w:rsidP="008C21E6" w:rsidRDefault="003A0FE9" w14:paraId="603BBA24" wp14:textId="77777777">
      <w:pPr>
        <w:spacing w:after="0" w:line="240" w:lineRule="auto"/>
      </w:pPr>
      <w:r w:rsidRPr="008C21E6">
        <w:t>C) 34</w:t>
      </w:r>
    </w:p>
    <w:p xmlns:wp14="http://schemas.microsoft.com/office/word/2010/wordml" w:rsidRPr="008C21E6" w:rsidR="003A0FE9" w:rsidP="008C21E6" w:rsidRDefault="003A0FE9" w14:paraId="3955AF87" wp14:textId="77777777">
      <w:pPr>
        <w:spacing w:after="0" w:line="240" w:lineRule="auto"/>
      </w:pPr>
      <w:r w:rsidRPr="008C21E6">
        <w:t>D) 28</w:t>
      </w:r>
    </w:p>
    <w:p xmlns:wp14="http://schemas.microsoft.com/office/word/2010/wordml" w:rsidRPr="008C21E6" w:rsidR="003A0FE9" w:rsidP="008C21E6" w:rsidRDefault="003A0FE9" w14:paraId="08C66E61" wp14:textId="77777777">
      <w:pPr>
        <w:spacing w:after="0" w:line="240" w:lineRule="auto"/>
      </w:pPr>
      <w:r w:rsidRPr="008C21E6">
        <w:t>E) 36</w:t>
      </w:r>
    </w:p>
    <w:p xmlns:wp14="http://schemas.microsoft.com/office/word/2010/wordml" w:rsidRPr="008C21E6" w:rsidR="003A0FE9" w:rsidP="008C21E6" w:rsidRDefault="003A0FE9" w14:paraId="647FD684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1068DA" w14:paraId="79130B03" wp14:textId="77777777">
      <w:pPr>
        <w:spacing w:after="0" w:line="240" w:lineRule="auto"/>
      </w:pPr>
      <w:r>
        <w:t>92</w:t>
      </w:r>
      <w:r w:rsidRPr="008C21E6" w:rsidR="003A0FE9">
        <w:t>) Choose the best Lewis structure for NH</w:t>
      </w:r>
      <w:r w:rsidRPr="008C21E6" w:rsidR="003A0FE9">
        <w:rPr>
          <w:position w:val="-4"/>
        </w:rPr>
        <w:t>4</w:t>
      </w:r>
      <w:r w:rsidRPr="008C21E6" w:rsidR="003A0FE9">
        <w:rPr>
          <w:rFonts w:ascii="Cambria Math" w:hAnsi="Cambria Math" w:cs="Cambria Math"/>
        </w:rPr>
        <w:t>⁺</w:t>
      </w:r>
      <w:r w:rsidRPr="008C21E6" w:rsidR="003A0FE9">
        <w:t>.</w:t>
      </w:r>
    </w:p>
    <w:p xmlns:wp14="http://schemas.microsoft.com/office/word/2010/wordml" w:rsidR="006079DD" w:rsidP="008C21E6" w:rsidRDefault="006079DD" w14:paraId="6E438F9A" wp14:textId="77777777">
      <w:pPr>
        <w:spacing w:after="0" w:line="240" w:lineRule="auto"/>
        <w:sectPr w:rsidR="006079DD" w:rsidSect="006079DD">
          <w:type w:val="continuous"/>
          <w:pgSz w:w="12240" w:h="15840" w:orient="portrait"/>
          <w:pgMar w:top="1440" w:right="1440" w:bottom="1440" w:left="1440" w:header="720" w:footer="720" w:gutter="0"/>
          <w:cols w:space="720"/>
          <w:docGrid w:linePitch="360"/>
        </w:sectPr>
      </w:pPr>
    </w:p>
    <w:p xmlns:wp14="http://schemas.microsoft.com/office/word/2010/wordml" w:rsidRPr="008C21E6" w:rsidR="003A0FE9" w:rsidP="008C21E6" w:rsidRDefault="003A0FE9" w14:paraId="7169A6BF" wp14:textId="77777777">
      <w:pPr>
        <w:spacing w:after="0" w:line="240" w:lineRule="auto"/>
      </w:pPr>
      <w:r w:rsidRPr="008C21E6">
        <w:lastRenderedPageBreak/>
        <w:t xml:space="preserve">A) </w:t>
      </w:r>
    </w:p>
    <w:p xmlns:wp14="http://schemas.microsoft.com/office/word/2010/wordml" w:rsidRPr="008C21E6" w:rsidR="003A0FE9" w:rsidP="008C21E6" w:rsidRDefault="003A0FE9" w14:paraId="677250CB" wp14:textId="77777777">
      <w:pPr>
        <w:spacing w:after="0" w:line="240" w:lineRule="auto"/>
      </w:pPr>
      <w:r w:rsidRPr="008C21E6">
        <w:tab/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758C8A41" wp14:editId="7777777">
            <wp:extent cx="876300" cy="762000"/>
            <wp:effectExtent l="19050" t="0" r="0" b="0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7FE7B10E" wp14:textId="77777777">
      <w:pPr>
        <w:spacing w:after="0" w:line="240" w:lineRule="auto"/>
      </w:pPr>
      <w:r w:rsidRPr="008C21E6">
        <w:t xml:space="preserve">B) </w:t>
      </w:r>
    </w:p>
    <w:p xmlns:wp14="http://schemas.microsoft.com/office/word/2010/wordml" w:rsidRPr="008C21E6" w:rsidR="003A0FE9" w:rsidP="008C21E6" w:rsidRDefault="003A0FE9" w14:paraId="2D74054F" wp14:textId="77777777">
      <w:pPr>
        <w:spacing w:after="0" w:line="240" w:lineRule="auto"/>
      </w:pPr>
      <w:r w:rsidRPr="008C21E6">
        <w:tab/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4A8B42AF" wp14:editId="7777777">
            <wp:extent cx="866775" cy="762000"/>
            <wp:effectExtent l="19050" t="0" r="9525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197F67B3" wp14:textId="77777777">
      <w:pPr>
        <w:spacing w:after="0" w:line="240" w:lineRule="auto"/>
      </w:pPr>
      <w:r w:rsidRPr="000A590F">
        <w:t>C)</w:t>
      </w:r>
      <w:r w:rsidRPr="008C21E6">
        <w:t xml:space="preserve"> </w:t>
      </w:r>
    </w:p>
    <w:p xmlns:wp14="http://schemas.microsoft.com/office/word/2010/wordml" w:rsidRPr="008C21E6" w:rsidR="003A0FE9" w:rsidP="008C21E6" w:rsidRDefault="003A0FE9" w14:paraId="5FDE93FC" wp14:textId="77777777">
      <w:pPr>
        <w:spacing w:after="0" w:line="240" w:lineRule="auto"/>
      </w:pPr>
      <w:r w:rsidRPr="008C21E6">
        <w:tab/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39CA3D86" wp14:editId="7777777">
            <wp:extent cx="885825" cy="762000"/>
            <wp:effectExtent l="19050" t="0" r="9525" b="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6318C6F5" wp14:textId="77777777">
      <w:pPr>
        <w:spacing w:after="0" w:line="240" w:lineRule="auto"/>
      </w:pPr>
      <w:r w:rsidRPr="008C21E6">
        <w:lastRenderedPageBreak/>
        <w:t xml:space="preserve">D) </w:t>
      </w:r>
    </w:p>
    <w:p xmlns:wp14="http://schemas.microsoft.com/office/word/2010/wordml" w:rsidRPr="008C21E6" w:rsidR="003A0FE9" w:rsidP="008C21E6" w:rsidRDefault="003A0FE9" w14:paraId="2A8FBB0C" wp14:textId="77777777">
      <w:pPr>
        <w:spacing w:after="0" w:line="240" w:lineRule="auto"/>
      </w:pPr>
      <w:r w:rsidRPr="008C21E6">
        <w:tab/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7C55AC62" wp14:editId="7777777">
            <wp:extent cx="876300" cy="762000"/>
            <wp:effectExtent l="19050" t="0" r="0" b="0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Pr="008C21E6" w:rsidR="003A0FE9" w:rsidP="008C21E6" w:rsidRDefault="003A0FE9" w14:paraId="15F6769F" wp14:textId="77777777">
      <w:pPr>
        <w:spacing w:after="0" w:line="240" w:lineRule="auto"/>
      </w:pPr>
      <w:r w:rsidRPr="000A590F">
        <w:rPr>
          <w:highlight w:val="yellow"/>
        </w:rPr>
        <w:t>E)</w:t>
      </w:r>
      <w:r w:rsidRPr="008C21E6">
        <w:t xml:space="preserve"> </w:t>
      </w:r>
    </w:p>
    <w:p xmlns:wp14="http://schemas.microsoft.com/office/word/2010/wordml" w:rsidRPr="008C21E6" w:rsidR="003A0FE9" w:rsidP="008C21E6" w:rsidRDefault="003A0FE9" w14:paraId="3932EF6E" wp14:textId="77777777">
      <w:pPr>
        <w:spacing w:after="0" w:line="240" w:lineRule="auto"/>
      </w:pPr>
      <w:r w:rsidRPr="008C21E6">
        <w:tab/>
      </w:r>
      <w:r w:rsidRPr="008C21E6">
        <w:rPr>
          <w:noProof/>
        </w:rPr>
        <w:drawing>
          <wp:inline xmlns:wp14="http://schemas.microsoft.com/office/word/2010/wordprocessingDrawing" distT="0" distB="0" distL="0" distR="0" wp14:anchorId="4D08CEC6" wp14:editId="7777777">
            <wp:extent cx="876300" cy="771525"/>
            <wp:effectExtent l="19050" t="0" r="0" b="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xmlns:wp14="http://schemas.microsoft.com/office/word/2010/wordml" w:rsidR="006079DD" w:rsidP="008C21E6" w:rsidRDefault="006079DD" w14:paraId="3183BBFA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084DF5DF" wp14:textId="77777777">
      <w:pPr>
        <w:spacing w:after="0" w:line="240" w:lineRule="auto"/>
        <w:sectPr w:rsidR="006079DD" w:rsidSect="006079DD">
          <w:type w:val="continuous"/>
          <w:pgSz w:w="12240" w:h="15840" w:orient="portrait"/>
          <w:pgMar w:top="1440" w:right="1440" w:bottom="1440" w:left="1440" w:header="720" w:footer="720" w:gutter="0"/>
          <w:cols w:space="720" w:num="2"/>
          <w:docGrid w:linePitch="360"/>
        </w:sectPr>
      </w:pPr>
    </w:p>
    <w:p xmlns:wp14="http://schemas.microsoft.com/office/word/2010/wordml" w:rsidRPr="008C21E6" w:rsidR="003A0FE9" w:rsidP="008C21E6" w:rsidRDefault="003A0FE9" w14:paraId="604142B3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1068DA" w14:paraId="4B64505C" wp14:textId="77777777">
      <w:pPr>
        <w:spacing w:after="0" w:line="240" w:lineRule="auto"/>
      </w:pPr>
      <w:r>
        <w:t>93</w:t>
      </w:r>
      <w:r w:rsidRPr="008C21E6" w:rsidR="003A0FE9">
        <w:t>) Give the approximate bond angle for a molecule with a trigonal planar shape.</w:t>
      </w:r>
    </w:p>
    <w:p xmlns:wp14="http://schemas.microsoft.com/office/word/2010/wordml" w:rsidRPr="008C21E6" w:rsidR="003A0FE9" w:rsidP="008C21E6" w:rsidRDefault="003A0FE9" w14:paraId="23153CFF" wp14:textId="77777777">
      <w:pPr>
        <w:spacing w:after="0" w:line="240" w:lineRule="auto"/>
      </w:pPr>
      <w:r w:rsidRPr="008C21E6">
        <w:t>A) 109.5°</w:t>
      </w:r>
    </w:p>
    <w:p xmlns:wp14="http://schemas.microsoft.com/office/word/2010/wordml" w:rsidRPr="008C21E6" w:rsidR="003A0FE9" w:rsidP="008C21E6" w:rsidRDefault="003A0FE9" w14:paraId="55CE42EA" wp14:textId="77777777">
      <w:pPr>
        <w:spacing w:after="0" w:line="240" w:lineRule="auto"/>
      </w:pPr>
      <w:r w:rsidRPr="008C21E6">
        <w:t>B) 180°</w:t>
      </w:r>
    </w:p>
    <w:p xmlns:wp14="http://schemas.microsoft.com/office/word/2010/wordml" w:rsidRPr="008C21E6" w:rsidR="003A0FE9" w:rsidP="008C21E6" w:rsidRDefault="003A0FE9" w14:paraId="65145B1C" wp14:textId="77777777">
      <w:pPr>
        <w:spacing w:after="0" w:line="240" w:lineRule="auto"/>
      </w:pPr>
      <w:r w:rsidRPr="00407A02">
        <w:rPr>
          <w:highlight w:val="yellow"/>
        </w:rPr>
        <w:t>C) 120°</w:t>
      </w:r>
    </w:p>
    <w:p xmlns:wp14="http://schemas.microsoft.com/office/word/2010/wordml" w:rsidRPr="008C21E6" w:rsidR="003A0FE9" w:rsidP="008C21E6" w:rsidRDefault="003A0FE9" w14:paraId="6E633378" wp14:textId="77777777">
      <w:pPr>
        <w:spacing w:after="0" w:line="240" w:lineRule="auto"/>
      </w:pPr>
      <w:r w:rsidRPr="008C21E6">
        <w:t>D) 105°</w:t>
      </w:r>
    </w:p>
    <w:p xmlns:wp14="http://schemas.microsoft.com/office/word/2010/wordml" w:rsidRPr="008C21E6" w:rsidR="003A0FE9" w:rsidP="008C21E6" w:rsidRDefault="003A0FE9" w14:paraId="521A5EBB" wp14:textId="77777777">
      <w:pPr>
        <w:spacing w:after="0" w:line="240" w:lineRule="auto"/>
      </w:pPr>
      <w:r w:rsidRPr="008C21E6">
        <w:t>E) 90°</w:t>
      </w:r>
    </w:p>
    <w:p xmlns:wp14="http://schemas.microsoft.com/office/word/2010/wordml" w:rsidRPr="008C21E6" w:rsidR="003A0FE9" w:rsidP="008C21E6" w:rsidRDefault="003A0FE9" w14:paraId="48F3933C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1068DA" w14:paraId="379E9B8A" wp14:textId="77777777">
      <w:pPr>
        <w:spacing w:after="0" w:line="240" w:lineRule="auto"/>
      </w:pPr>
      <w:r>
        <w:t>94</w:t>
      </w:r>
      <w:r w:rsidRPr="008C21E6" w:rsidR="003A0FE9">
        <w:t>) Give the approximate bond angle for a molecule with a tetrahedral shape.</w:t>
      </w:r>
    </w:p>
    <w:p xmlns:wp14="http://schemas.microsoft.com/office/word/2010/wordml" w:rsidRPr="008C21E6" w:rsidR="003A0FE9" w:rsidP="008C21E6" w:rsidRDefault="003A0FE9" w14:paraId="3EA0A6C1" wp14:textId="77777777">
      <w:pPr>
        <w:spacing w:after="0" w:line="240" w:lineRule="auto"/>
      </w:pPr>
      <w:r w:rsidRPr="00407A02">
        <w:rPr>
          <w:highlight w:val="yellow"/>
        </w:rPr>
        <w:t>A) 109.5°</w:t>
      </w:r>
    </w:p>
    <w:p xmlns:wp14="http://schemas.microsoft.com/office/word/2010/wordml" w:rsidRPr="008C21E6" w:rsidR="003A0FE9" w:rsidP="008C21E6" w:rsidRDefault="003A0FE9" w14:paraId="534B48FF" wp14:textId="77777777">
      <w:pPr>
        <w:spacing w:after="0" w:line="240" w:lineRule="auto"/>
      </w:pPr>
      <w:r w:rsidRPr="008C21E6">
        <w:t>B) 180°</w:t>
      </w:r>
    </w:p>
    <w:p xmlns:wp14="http://schemas.microsoft.com/office/word/2010/wordml" w:rsidRPr="008C21E6" w:rsidR="003A0FE9" w:rsidP="008C21E6" w:rsidRDefault="003A0FE9" w14:paraId="1DAADCDA" wp14:textId="77777777">
      <w:pPr>
        <w:spacing w:after="0" w:line="240" w:lineRule="auto"/>
      </w:pPr>
      <w:r w:rsidRPr="008C21E6">
        <w:t>C) 120°</w:t>
      </w:r>
    </w:p>
    <w:p xmlns:wp14="http://schemas.microsoft.com/office/word/2010/wordml" w:rsidRPr="008C21E6" w:rsidR="003A0FE9" w:rsidP="008C21E6" w:rsidRDefault="003A0FE9" w14:paraId="3EE7FDD2" wp14:textId="77777777">
      <w:pPr>
        <w:spacing w:after="0" w:line="240" w:lineRule="auto"/>
      </w:pPr>
      <w:r w:rsidRPr="008C21E6">
        <w:t>D) 105°</w:t>
      </w:r>
    </w:p>
    <w:p xmlns:wp14="http://schemas.microsoft.com/office/word/2010/wordml" w:rsidRPr="008C21E6" w:rsidR="003A0FE9" w:rsidP="008C21E6" w:rsidRDefault="003A0FE9" w14:paraId="7882FCFA" wp14:textId="77777777">
      <w:pPr>
        <w:spacing w:after="0" w:line="240" w:lineRule="auto"/>
      </w:pPr>
      <w:r w:rsidRPr="008C21E6">
        <w:t>E) 90°</w:t>
      </w:r>
    </w:p>
    <w:p xmlns:wp14="http://schemas.microsoft.com/office/word/2010/wordml" w:rsidRPr="008C21E6" w:rsidR="003A0FE9" w:rsidP="008C21E6" w:rsidRDefault="003A0FE9" w14:paraId="514E085F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1068DA" w14:paraId="25484A8C" wp14:textId="77777777">
      <w:pPr>
        <w:spacing w:after="0" w:line="240" w:lineRule="auto"/>
      </w:pPr>
      <w:r>
        <w:t>95</w:t>
      </w:r>
      <w:r w:rsidRPr="008C21E6" w:rsidR="003A0FE9">
        <w:t>) Give the approximate bond angle for a molecule with a linear shape.</w:t>
      </w:r>
    </w:p>
    <w:p xmlns:wp14="http://schemas.microsoft.com/office/word/2010/wordml" w:rsidRPr="008C21E6" w:rsidR="003A0FE9" w:rsidP="008C21E6" w:rsidRDefault="003A0FE9" w14:paraId="622FD182" wp14:textId="77777777">
      <w:pPr>
        <w:spacing w:after="0" w:line="240" w:lineRule="auto"/>
      </w:pPr>
      <w:r w:rsidRPr="008C21E6">
        <w:t>A) 109.5°</w:t>
      </w:r>
    </w:p>
    <w:p xmlns:wp14="http://schemas.microsoft.com/office/word/2010/wordml" w:rsidRPr="008C21E6" w:rsidR="003A0FE9" w:rsidP="008C21E6" w:rsidRDefault="003A0FE9" w14:paraId="66CF85CE" wp14:textId="77777777">
      <w:pPr>
        <w:spacing w:after="0" w:line="240" w:lineRule="auto"/>
      </w:pPr>
      <w:r w:rsidRPr="00407A02">
        <w:rPr>
          <w:highlight w:val="yellow"/>
        </w:rPr>
        <w:t>B) 180°</w:t>
      </w:r>
    </w:p>
    <w:p xmlns:wp14="http://schemas.microsoft.com/office/word/2010/wordml" w:rsidRPr="008C21E6" w:rsidR="003A0FE9" w:rsidP="008C21E6" w:rsidRDefault="003A0FE9" w14:paraId="277C0151" wp14:textId="77777777">
      <w:pPr>
        <w:spacing w:after="0" w:line="240" w:lineRule="auto"/>
      </w:pPr>
      <w:r w:rsidRPr="008C21E6">
        <w:t>C) 120°</w:t>
      </w:r>
    </w:p>
    <w:p xmlns:wp14="http://schemas.microsoft.com/office/word/2010/wordml" w:rsidRPr="008C21E6" w:rsidR="003A0FE9" w:rsidP="008C21E6" w:rsidRDefault="003A0FE9" w14:paraId="5AEFC08D" wp14:textId="77777777">
      <w:pPr>
        <w:spacing w:after="0" w:line="240" w:lineRule="auto"/>
      </w:pPr>
      <w:r w:rsidRPr="008C21E6">
        <w:t>D) 105°</w:t>
      </w:r>
    </w:p>
    <w:p xmlns:wp14="http://schemas.microsoft.com/office/word/2010/wordml" w:rsidRPr="008C21E6" w:rsidR="003A0FE9" w:rsidP="008C21E6" w:rsidRDefault="003A0FE9" w14:paraId="25DB1966" wp14:textId="77777777">
      <w:pPr>
        <w:spacing w:after="0" w:line="240" w:lineRule="auto"/>
      </w:pPr>
      <w:r w:rsidRPr="008C21E6">
        <w:t>E) 90°</w:t>
      </w:r>
    </w:p>
    <w:p xmlns:wp14="http://schemas.microsoft.com/office/word/2010/wordml" w:rsidRPr="008C21E6" w:rsidR="003A0FE9" w:rsidP="008C21E6" w:rsidRDefault="003A0FE9" w14:paraId="1957D861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1068DA" w14:paraId="0D388169" wp14:textId="77777777">
      <w:pPr>
        <w:spacing w:after="0" w:line="240" w:lineRule="auto"/>
      </w:pPr>
      <w:r>
        <w:lastRenderedPageBreak/>
        <w:t>9</w:t>
      </w:r>
      <w:r w:rsidRPr="008C21E6" w:rsidR="003A0FE9">
        <w:t>6) Determine the electron geometry (</w:t>
      </w:r>
      <w:proofErr w:type="spellStart"/>
      <w:r w:rsidRPr="008C21E6" w:rsidR="003A0FE9">
        <w:t>eg</w:t>
      </w:r>
      <w:proofErr w:type="spellEnd"/>
      <w:r w:rsidRPr="008C21E6" w:rsidR="003A0FE9">
        <w:t>) and molecular geometry (mg) of CO</w:t>
      </w:r>
      <w:r w:rsidRPr="008C21E6" w:rsidR="003A0FE9">
        <w:rPr>
          <w:position w:val="-4"/>
        </w:rPr>
        <w:t>3</w:t>
      </w:r>
      <w:r w:rsidRPr="008C21E6" w:rsidR="003A0FE9">
        <w:rPr>
          <w:position w:val="4"/>
        </w:rPr>
        <w:t>2</w:t>
      </w:r>
      <w:r w:rsidRPr="008C21E6" w:rsidR="003A0FE9">
        <w:rPr>
          <w:rFonts w:ascii="Cambria Math" w:hAnsi="Cambria Math" w:cs="Cambria Math"/>
        </w:rPr>
        <w:t>⁻</w:t>
      </w:r>
      <w:r w:rsidRPr="008C21E6" w:rsidR="003A0FE9">
        <w:t>.</w:t>
      </w:r>
    </w:p>
    <w:p xmlns:wp14="http://schemas.microsoft.com/office/word/2010/wordml" w:rsidRPr="008C21E6" w:rsidR="003A0FE9" w:rsidP="008C21E6" w:rsidRDefault="003A0FE9" w14:paraId="76579E97" wp14:textId="77777777">
      <w:pPr>
        <w:spacing w:after="0" w:line="240" w:lineRule="auto"/>
      </w:pPr>
      <w:r w:rsidRPr="008C21E6">
        <w:t xml:space="preserve">A) </w:t>
      </w:r>
      <w:proofErr w:type="spellStart"/>
      <w:proofErr w:type="gramStart"/>
      <w:r w:rsidRPr="008C21E6">
        <w:t>eg</w:t>
      </w:r>
      <w:proofErr w:type="spellEnd"/>
      <w:r w:rsidRPr="008C21E6">
        <w:t>=</w:t>
      </w:r>
      <w:proofErr w:type="gramEnd"/>
      <w:r w:rsidRPr="008C21E6">
        <w:t>tetrahedral, mg=tetrahedral</w:t>
      </w:r>
    </w:p>
    <w:p xmlns:wp14="http://schemas.microsoft.com/office/word/2010/wordml" w:rsidRPr="008C21E6" w:rsidR="003A0FE9" w:rsidP="008C21E6" w:rsidRDefault="003A0FE9" w14:paraId="0788907F" wp14:textId="77777777">
      <w:pPr>
        <w:spacing w:after="0" w:line="240" w:lineRule="auto"/>
      </w:pPr>
      <w:r w:rsidRPr="008C21E6">
        <w:t xml:space="preserve">B) </w:t>
      </w:r>
      <w:proofErr w:type="spellStart"/>
      <w:proofErr w:type="gramStart"/>
      <w:r w:rsidRPr="008C21E6">
        <w:t>eg</w:t>
      </w:r>
      <w:proofErr w:type="spellEnd"/>
      <w:r w:rsidRPr="008C21E6">
        <w:t>=</w:t>
      </w:r>
      <w:proofErr w:type="gramEnd"/>
      <w:r w:rsidRPr="008C21E6">
        <w:t>tetrahedral, mg=trigonal pyramidal</w:t>
      </w:r>
    </w:p>
    <w:p xmlns:wp14="http://schemas.microsoft.com/office/word/2010/wordml" w:rsidRPr="008C21E6" w:rsidR="003A0FE9" w:rsidP="008C21E6" w:rsidRDefault="003A0FE9" w14:paraId="651FF302" wp14:textId="77777777">
      <w:pPr>
        <w:spacing w:after="0" w:line="240" w:lineRule="auto"/>
      </w:pPr>
      <w:r w:rsidRPr="008C21E6">
        <w:t xml:space="preserve">C) </w:t>
      </w:r>
      <w:proofErr w:type="spellStart"/>
      <w:proofErr w:type="gramStart"/>
      <w:r w:rsidRPr="008C21E6">
        <w:t>eg</w:t>
      </w:r>
      <w:proofErr w:type="spellEnd"/>
      <w:r w:rsidRPr="008C21E6">
        <w:t>=</w:t>
      </w:r>
      <w:proofErr w:type="gramEnd"/>
      <w:r w:rsidRPr="008C21E6">
        <w:t>trigonal planar, mg=bent</w:t>
      </w:r>
    </w:p>
    <w:p xmlns:wp14="http://schemas.microsoft.com/office/word/2010/wordml" w:rsidRPr="008C21E6" w:rsidR="003A0FE9" w:rsidP="008C21E6" w:rsidRDefault="003A0FE9" w14:paraId="6EAB5BBD" wp14:textId="77777777">
      <w:pPr>
        <w:spacing w:after="0" w:line="240" w:lineRule="auto"/>
      </w:pPr>
      <w:r w:rsidRPr="00407A02">
        <w:rPr>
          <w:highlight w:val="yellow"/>
        </w:rPr>
        <w:t xml:space="preserve">D) </w:t>
      </w:r>
      <w:proofErr w:type="spellStart"/>
      <w:proofErr w:type="gramStart"/>
      <w:r w:rsidRPr="00407A02">
        <w:rPr>
          <w:highlight w:val="yellow"/>
        </w:rPr>
        <w:t>eg</w:t>
      </w:r>
      <w:proofErr w:type="spellEnd"/>
      <w:r w:rsidRPr="00407A02">
        <w:rPr>
          <w:highlight w:val="yellow"/>
        </w:rPr>
        <w:t>=</w:t>
      </w:r>
      <w:proofErr w:type="gramEnd"/>
      <w:r w:rsidRPr="00407A02">
        <w:rPr>
          <w:highlight w:val="yellow"/>
        </w:rPr>
        <w:t>trigonal planar, mg=trigonal planar</w:t>
      </w:r>
    </w:p>
    <w:p xmlns:wp14="http://schemas.microsoft.com/office/word/2010/wordml" w:rsidRPr="008C21E6" w:rsidR="003A0FE9" w:rsidP="008C21E6" w:rsidRDefault="003A0FE9" w14:paraId="77920DCF" wp14:textId="77777777">
      <w:pPr>
        <w:spacing w:after="0" w:line="240" w:lineRule="auto"/>
      </w:pPr>
      <w:r w:rsidRPr="008C21E6">
        <w:t xml:space="preserve">E) </w:t>
      </w:r>
      <w:proofErr w:type="spellStart"/>
      <w:proofErr w:type="gramStart"/>
      <w:r w:rsidRPr="008C21E6">
        <w:t>eg</w:t>
      </w:r>
      <w:proofErr w:type="spellEnd"/>
      <w:r w:rsidRPr="008C21E6">
        <w:t>=</w:t>
      </w:r>
      <w:proofErr w:type="gramEnd"/>
      <w:r w:rsidRPr="008C21E6">
        <w:t>tetrahedral, mg=trigonal planar</w:t>
      </w:r>
    </w:p>
    <w:p xmlns:wp14="http://schemas.microsoft.com/office/word/2010/wordml" w:rsidRPr="008C21E6" w:rsidR="003A0FE9" w:rsidP="008C21E6" w:rsidRDefault="003A0FE9" w14:paraId="0036E6C0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1068DA" w14:paraId="229382E8" wp14:textId="77777777">
      <w:pPr>
        <w:spacing w:after="0" w:line="240" w:lineRule="auto"/>
      </w:pPr>
      <w:r>
        <w:t>97</w:t>
      </w:r>
      <w:r w:rsidRPr="008C21E6" w:rsidR="003A0FE9">
        <w:t>) Determine the electron geometry (</w:t>
      </w:r>
      <w:proofErr w:type="spellStart"/>
      <w:r w:rsidRPr="008C21E6" w:rsidR="003A0FE9">
        <w:t>eg</w:t>
      </w:r>
      <w:proofErr w:type="spellEnd"/>
      <w:r w:rsidRPr="008C21E6" w:rsidR="003A0FE9">
        <w:t>) and molecular geometry (mg) of CO</w:t>
      </w:r>
      <w:r w:rsidRPr="008C21E6" w:rsidR="003A0FE9">
        <w:rPr>
          <w:position w:val="-4"/>
        </w:rPr>
        <w:t>2</w:t>
      </w:r>
      <w:r w:rsidRPr="008C21E6" w:rsidR="003A0FE9">
        <w:t>.</w:t>
      </w:r>
    </w:p>
    <w:p xmlns:wp14="http://schemas.microsoft.com/office/word/2010/wordml" w:rsidRPr="008C21E6" w:rsidR="003A0FE9" w:rsidP="008C21E6" w:rsidRDefault="003A0FE9" w14:paraId="78877768" wp14:textId="77777777">
      <w:pPr>
        <w:spacing w:after="0" w:line="240" w:lineRule="auto"/>
      </w:pPr>
      <w:r w:rsidRPr="008C21E6">
        <w:t xml:space="preserve">A) </w:t>
      </w:r>
      <w:proofErr w:type="spellStart"/>
      <w:proofErr w:type="gramStart"/>
      <w:r w:rsidRPr="008C21E6">
        <w:t>eg</w:t>
      </w:r>
      <w:proofErr w:type="spellEnd"/>
      <w:r w:rsidRPr="008C21E6">
        <w:t>=</w:t>
      </w:r>
      <w:proofErr w:type="gramEnd"/>
      <w:r w:rsidRPr="008C21E6">
        <w:t>tetrahedral, mg=tetrahedral</w:t>
      </w:r>
    </w:p>
    <w:p xmlns:wp14="http://schemas.microsoft.com/office/word/2010/wordml" w:rsidRPr="008C21E6" w:rsidR="003A0FE9" w:rsidP="008C21E6" w:rsidRDefault="003A0FE9" w14:paraId="67CC6F52" wp14:textId="77777777">
      <w:pPr>
        <w:spacing w:after="0" w:line="240" w:lineRule="auto"/>
      </w:pPr>
      <w:r w:rsidRPr="008C21E6">
        <w:t xml:space="preserve">B) </w:t>
      </w:r>
      <w:proofErr w:type="spellStart"/>
      <w:proofErr w:type="gramStart"/>
      <w:r w:rsidRPr="008C21E6">
        <w:t>eg</w:t>
      </w:r>
      <w:proofErr w:type="spellEnd"/>
      <w:r w:rsidRPr="008C21E6">
        <w:t>=</w:t>
      </w:r>
      <w:proofErr w:type="gramEnd"/>
      <w:r w:rsidRPr="008C21E6">
        <w:t>linear, mg=trigonal planar</w:t>
      </w:r>
    </w:p>
    <w:p xmlns:wp14="http://schemas.microsoft.com/office/word/2010/wordml" w:rsidRPr="008C21E6" w:rsidR="003A0FE9" w:rsidP="008C21E6" w:rsidRDefault="003A0FE9" w14:paraId="2EB7FE2A" wp14:textId="77777777">
      <w:pPr>
        <w:spacing w:after="0" w:line="240" w:lineRule="auto"/>
      </w:pPr>
      <w:r w:rsidRPr="008C21E6">
        <w:t xml:space="preserve">C) </w:t>
      </w:r>
      <w:proofErr w:type="spellStart"/>
      <w:proofErr w:type="gramStart"/>
      <w:r w:rsidRPr="008C21E6">
        <w:t>eg</w:t>
      </w:r>
      <w:proofErr w:type="spellEnd"/>
      <w:r w:rsidRPr="008C21E6">
        <w:t>=</w:t>
      </w:r>
      <w:proofErr w:type="gramEnd"/>
      <w:r w:rsidRPr="008C21E6">
        <w:t>trigonal planar, mg=bent</w:t>
      </w:r>
    </w:p>
    <w:p xmlns:wp14="http://schemas.microsoft.com/office/word/2010/wordml" w:rsidRPr="008C21E6" w:rsidR="003A0FE9" w:rsidP="008C21E6" w:rsidRDefault="003A0FE9" w14:paraId="3107B9A8" wp14:textId="77777777">
      <w:pPr>
        <w:spacing w:after="0" w:line="240" w:lineRule="auto"/>
      </w:pPr>
      <w:r w:rsidRPr="00407A02">
        <w:rPr>
          <w:highlight w:val="yellow"/>
        </w:rPr>
        <w:t xml:space="preserve">D) </w:t>
      </w:r>
      <w:proofErr w:type="spellStart"/>
      <w:proofErr w:type="gramStart"/>
      <w:r w:rsidRPr="00407A02">
        <w:rPr>
          <w:highlight w:val="yellow"/>
        </w:rPr>
        <w:t>eg</w:t>
      </w:r>
      <w:proofErr w:type="spellEnd"/>
      <w:r w:rsidRPr="00407A02">
        <w:rPr>
          <w:highlight w:val="yellow"/>
        </w:rPr>
        <w:t>=</w:t>
      </w:r>
      <w:proofErr w:type="gramEnd"/>
      <w:r w:rsidRPr="00407A02">
        <w:rPr>
          <w:highlight w:val="yellow"/>
        </w:rPr>
        <w:t>linear, mg=linear</w:t>
      </w:r>
    </w:p>
    <w:p xmlns:wp14="http://schemas.microsoft.com/office/word/2010/wordml" w:rsidRPr="008C21E6" w:rsidR="003A0FE9" w:rsidP="008C21E6" w:rsidRDefault="003A0FE9" w14:paraId="28852BAD" wp14:textId="77777777">
      <w:pPr>
        <w:spacing w:after="0" w:line="240" w:lineRule="auto"/>
      </w:pPr>
      <w:r w:rsidRPr="008C21E6">
        <w:t xml:space="preserve">E) </w:t>
      </w:r>
      <w:proofErr w:type="spellStart"/>
      <w:proofErr w:type="gramStart"/>
      <w:r w:rsidRPr="008C21E6">
        <w:t>eg</w:t>
      </w:r>
      <w:proofErr w:type="spellEnd"/>
      <w:r w:rsidRPr="008C21E6">
        <w:t>=</w:t>
      </w:r>
      <w:proofErr w:type="gramEnd"/>
      <w:r w:rsidRPr="008C21E6">
        <w:t>trigonal planar, mg=trigonal planar</w:t>
      </w:r>
    </w:p>
    <w:p xmlns:wp14="http://schemas.microsoft.com/office/word/2010/wordml" w:rsidRPr="008C21E6" w:rsidR="003A0FE9" w:rsidP="008C21E6" w:rsidRDefault="003A0FE9" w14:paraId="191B8628" wp14:textId="77777777">
      <w:pPr>
        <w:spacing w:after="0" w:line="240" w:lineRule="auto"/>
      </w:pPr>
    </w:p>
    <w:p xmlns:wp14="http://schemas.microsoft.com/office/word/2010/wordml" w:rsidRPr="008C21E6" w:rsidR="003A0FE9" w:rsidP="008C21E6" w:rsidRDefault="001068DA" w14:paraId="55FDCE04" wp14:textId="77777777">
      <w:pPr>
        <w:spacing w:after="0" w:line="240" w:lineRule="auto"/>
      </w:pPr>
      <w:r>
        <w:t>98</w:t>
      </w:r>
      <w:r w:rsidRPr="008C21E6" w:rsidR="003A0FE9">
        <w:t>) Determine the electron geometry (</w:t>
      </w:r>
      <w:proofErr w:type="spellStart"/>
      <w:r w:rsidRPr="008C21E6" w:rsidR="003A0FE9">
        <w:t>eg</w:t>
      </w:r>
      <w:proofErr w:type="spellEnd"/>
      <w:r w:rsidRPr="008C21E6" w:rsidR="003A0FE9">
        <w:t xml:space="preserve">) and molecular geometry (mg) of </w:t>
      </w:r>
      <w:proofErr w:type="spellStart"/>
      <w:r w:rsidRPr="008C21E6" w:rsidR="003A0FE9">
        <w:t>NCl</w:t>
      </w:r>
      <w:proofErr w:type="spellEnd"/>
      <w:r w:rsidRPr="008C21E6" w:rsidR="003A0FE9">
        <w:rPr>
          <w:position w:val="-4"/>
        </w:rPr>
        <w:t>3</w:t>
      </w:r>
      <w:r w:rsidRPr="008C21E6" w:rsidR="003A0FE9">
        <w:t>.</w:t>
      </w:r>
    </w:p>
    <w:p xmlns:wp14="http://schemas.microsoft.com/office/word/2010/wordml" w:rsidRPr="008C21E6" w:rsidR="003A0FE9" w:rsidP="008C21E6" w:rsidRDefault="003A0FE9" w14:paraId="18754CB0" wp14:textId="77777777">
      <w:pPr>
        <w:spacing w:after="0" w:line="240" w:lineRule="auto"/>
      </w:pPr>
      <w:r w:rsidRPr="008C21E6">
        <w:t xml:space="preserve">A) </w:t>
      </w:r>
      <w:proofErr w:type="spellStart"/>
      <w:proofErr w:type="gramStart"/>
      <w:r w:rsidRPr="008C21E6">
        <w:t>eg</w:t>
      </w:r>
      <w:proofErr w:type="spellEnd"/>
      <w:r w:rsidRPr="008C21E6">
        <w:t>=</w:t>
      </w:r>
      <w:proofErr w:type="gramEnd"/>
      <w:r w:rsidRPr="008C21E6">
        <w:t>tetrahedral, mg=tetrahedral</w:t>
      </w:r>
    </w:p>
    <w:p xmlns:wp14="http://schemas.microsoft.com/office/word/2010/wordml" w:rsidRPr="008C21E6" w:rsidR="003A0FE9" w:rsidP="008C21E6" w:rsidRDefault="003A0FE9" w14:paraId="0C554BA3" wp14:textId="77777777">
      <w:pPr>
        <w:spacing w:after="0" w:line="240" w:lineRule="auto"/>
      </w:pPr>
      <w:r w:rsidRPr="008C21E6">
        <w:t xml:space="preserve">B) </w:t>
      </w:r>
      <w:proofErr w:type="spellStart"/>
      <w:proofErr w:type="gramStart"/>
      <w:r w:rsidRPr="008C21E6">
        <w:t>eg</w:t>
      </w:r>
      <w:proofErr w:type="spellEnd"/>
      <w:r w:rsidRPr="008C21E6">
        <w:t>=</w:t>
      </w:r>
      <w:proofErr w:type="gramEnd"/>
      <w:r w:rsidRPr="008C21E6">
        <w:t>linear, mg=trigonal planar</w:t>
      </w:r>
    </w:p>
    <w:p xmlns:wp14="http://schemas.microsoft.com/office/word/2010/wordml" w:rsidRPr="008C21E6" w:rsidR="003A0FE9" w:rsidP="008C21E6" w:rsidRDefault="003A0FE9" w14:paraId="790F1D52" wp14:textId="77777777">
      <w:pPr>
        <w:spacing w:after="0" w:line="240" w:lineRule="auto"/>
      </w:pPr>
      <w:r w:rsidRPr="008C21E6">
        <w:t xml:space="preserve">C) </w:t>
      </w:r>
      <w:proofErr w:type="spellStart"/>
      <w:proofErr w:type="gramStart"/>
      <w:r w:rsidRPr="008C21E6">
        <w:t>eg</w:t>
      </w:r>
      <w:proofErr w:type="spellEnd"/>
      <w:r w:rsidRPr="008C21E6">
        <w:t>=</w:t>
      </w:r>
      <w:proofErr w:type="gramEnd"/>
      <w:r w:rsidRPr="008C21E6">
        <w:t>trigonal planar, mg=bent</w:t>
      </w:r>
    </w:p>
    <w:p xmlns:wp14="http://schemas.microsoft.com/office/word/2010/wordml" w:rsidRPr="008C21E6" w:rsidR="003A0FE9" w:rsidP="008C21E6" w:rsidRDefault="003A0FE9" w14:paraId="23722B86" wp14:textId="77777777">
      <w:pPr>
        <w:spacing w:after="0" w:line="240" w:lineRule="auto"/>
      </w:pPr>
      <w:r w:rsidRPr="008C21E6">
        <w:t xml:space="preserve">D) </w:t>
      </w:r>
      <w:proofErr w:type="spellStart"/>
      <w:proofErr w:type="gramStart"/>
      <w:r w:rsidRPr="008C21E6">
        <w:t>eg</w:t>
      </w:r>
      <w:proofErr w:type="spellEnd"/>
      <w:r w:rsidRPr="008C21E6">
        <w:t>=</w:t>
      </w:r>
      <w:proofErr w:type="gramEnd"/>
      <w:r w:rsidRPr="008C21E6">
        <w:t>linear, mg=linear</w:t>
      </w:r>
    </w:p>
    <w:p xmlns:wp14="http://schemas.microsoft.com/office/word/2010/wordml" w:rsidRPr="008C21E6" w:rsidR="003A0FE9" w:rsidP="008C21E6" w:rsidRDefault="003A0FE9" w14:paraId="36F41DD2" wp14:textId="77777777">
      <w:pPr>
        <w:spacing w:after="0" w:line="240" w:lineRule="auto"/>
      </w:pPr>
      <w:r w:rsidRPr="00407A02">
        <w:rPr>
          <w:highlight w:val="yellow"/>
        </w:rPr>
        <w:t xml:space="preserve">E) </w:t>
      </w:r>
      <w:proofErr w:type="spellStart"/>
      <w:proofErr w:type="gramStart"/>
      <w:r w:rsidRPr="00407A02">
        <w:rPr>
          <w:highlight w:val="yellow"/>
        </w:rPr>
        <w:t>eg</w:t>
      </w:r>
      <w:proofErr w:type="spellEnd"/>
      <w:r w:rsidRPr="00407A02">
        <w:rPr>
          <w:highlight w:val="yellow"/>
        </w:rPr>
        <w:t>=</w:t>
      </w:r>
      <w:proofErr w:type="gramEnd"/>
      <w:r w:rsidRPr="00407A02">
        <w:rPr>
          <w:highlight w:val="yellow"/>
        </w:rPr>
        <w:t>tetrahedral, mg=trigonal pyramidal</w:t>
      </w:r>
    </w:p>
    <w:p xmlns:wp14="http://schemas.microsoft.com/office/word/2010/wordml" w:rsidRPr="008C21E6" w:rsidR="003A0FE9" w:rsidP="008C21E6" w:rsidRDefault="003A0FE9" w14:paraId="75D569C4" wp14:textId="77777777">
      <w:pPr>
        <w:spacing w:after="0" w:line="240" w:lineRule="auto"/>
      </w:pPr>
    </w:p>
    <w:p xmlns:wp14="http://schemas.microsoft.com/office/word/2010/wordml" w:rsidRPr="008C21E6" w:rsidR="008C21E6" w:rsidP="008C21E6" w:rsidRDefault="001068DA" w14:paraId="0BEA9BEE" wp14:textId="77777777">
      <w:pPr>
        <w:spacing w:after="0" w:line="240" w:lineRule="auto"/>
      </w:pPr>
      <w:r>
        <w:t>99</w:t>
      </w:r>
      <w:r w:rsidRPr="008C21E6" w:rsidR="008C21E6">
        <w:t xml:space="preserve">) The forces between polar molecules </w:t>
      </w:r>
      <w:proofErr w:type="gramStart"/>
      <w:r w:rsidRPr="008C21E6" w:rsidR="008C21E6">
        <w:t>is</w:t>
      </w:r>
      <w:proofErr w:type="gramEnd"/>
      <w:r w:rsidRPr="008C21E6" w:rsidR="008C21E6">
        <w:t xml:space="preserve"> known as __________.</w:t>
      </w:r>
    </w:p>
    <w:p xmlns:wp14="http://schemas.microsoft.com/office/word/2010/wordml" w:rsidRPr="008C21E6" w:rsidR="008C21E6" w:rsidP="008C21E6" w:rsidRDefault="008C21E6" w14:paraId="46341EB3" wp14:textId="77777777">
      <w:pPr>
        <w:spacing w:after="0" w:line="240" w:lineRule="auto"/>
      </w:pPr>
      <w:r w:rsidRPr="008C21E6">
        <w:t xml:space="preserve">A) </w:t>
      </w:r>
      <w:proofErr w:type="gramStart"/>
      <w:r w:rsidRPr="008C21E6">
        <w:t>hydrogen</w:t>
      </w:r>
      <w:proofErr w:type="gramEnd"/>
      <w:r w:rsidRPr="008C21E6">
        <w:t xml:space="preserve"> bonding</w:t>
      </w:r>
    </w:p>
    <w:p xmlns:wp14="http://schemas.microsoft.com/office/word/2010/wordml" w:rsidRPr="008C21E6" w:rsidR="008C21E6" w:rsidP="008C21E6" w:rsidRDefault="008C21E6" w14:paraId="4233B722" wp14:textId="77777777">
      <w:pPr>
        <w:spacing w:after="0" w:line="240" w:lineRule="auto"/>
      </w:pPr>
      <w:r w:rsidRPr="008C21E6">
        <w:t>B) ion-dipole forces</w:t>
      </w:r>
    </w:p>
    <w:p xmlns:wp14="http://schemas.microsoft.com/office/word/2010/wordml" w:rsidRPr="008C21E6" w:rsidR="008C21E6" w:rsidP="008C21E6" w:rsidRDefault="008C21E6" w14:paraId="7AE23FB3" wp14:textId="77777777">
      <w:pPr>
        <w:spacing w:after="0" w:line="240" w:lineRule="auto"/>
      </w:pPr>
      <w:r w:rsidRPr="00407A02">
        <w:rPr>
          <w:highlight w:val="yellow"/>
        </w:rPr>
        <w:t>C) dipole-dipole forces</w:t>
      </w:r>
    </w:p>
    <w:p xmlns:wp14="http://schemas.microsoft.com/office/word/2010/wordml" w:rsidRPr="008C21E6" w:rsidR="008C21E6" w:rsidP="008C21E6" w:rsidRDefault="008C21E6" w14:paraId="6A95C9FA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dispersion</w:t>
      </w:r>
      <w:proofErr w:type="gramEnd"/>
      <w:r w:rsidRPr="008C21E6">
        <w:t xml:space="preserve"> forces</w:t>
      </w:r>
    </w:p>
    <w:p xmlns:wp14="http://schemas.microsoft.com/office/word/2010/wordml" w:rsidRPr="008C21E6" w:rsidR="008C21E6" w:rsidP="008C21E6" w:rsidRDefault="008C21E6" w14:paraId="5941B2AC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ionic</w:t>
      </w:r>
      <w:proofErr w:type="gramEnd"/>
      <w:r w:rsidRPr="008C21E6">
        <w:t xml:space="preserve"> forces</w:t>
      </w:r>
    </w:p>
    <w:p xmlns:wp14="http://schemas.microsoft.com/office/word/2010/wordml" w:rsidRPr="008C21E6" w:rsidR="003A0FE9" w:rsidP="008C21E6" w:rsidRDefault="003A0FE9" w14:paraId="570D61D6" wp14:textId="77777777">
      <w:pPr>
        <w:spacing w:after="0" w:line="240" w:lineRule="auto"/>
      </w:pPr>
    </w:p>
    <w:p xmlns:wp14="http://schemas.microsoft.com/office/word/2010/wordml" w:rsidRPr="008C21E6" w:rsidR="008C21E6" w:rsidP="008C21E6" w:rsidRDefault="001068DA" w14:paraId="33C6A51C" wp14:textId="77777777">
      <w:pPr>
        <w:spacing w:after="0" w:line="240" w:lineRule="auto"/>
      </w:pPr>
      <w:r>
        <w:t>100</w:t>
      </w:r>
      <w:r w:rsidRPr="008C21E6" w:rsidR="008C21E6">
        <w:t xml:space="preserve">) </w:t>
      </w:r>
      <w:proofErr w:type="gramStart"/>
      <w:r w:rsidRPr="008C21E6" w:rsidR="008C21E6">
        <w:t>What</w:t>
      </w:r>
      <w:proofErr w:type="gramEnd"/>
      <w:r w:rsidRPr="008C21E6" w:rsidR="008C21E6">
        <w:t xml:space="preserve"> is the strongest type of intermolecular force present in H</w:t>
      </w:r>
      <w:r w:rsidRPr="008C21E6" w:rsidR="008C21E6">
        <w:rPr>
          <w:position w:val="-4"/>
        </w:rPr>
        <w:t>2</w:t>
      </w:r>
      <w:r w:rsidRPr="008C21E6" w:rsidR="008C21E6">
        <w:t>?</w:t>
      </w:r>
    </w:p>
    <w:p xmlns:wp14="http://schemas.microsoft.com/office/word/2010/wordml" w:rsidRPr="008C21E6" w:rsidR="008C21E6" w:rsidP="008C21E6" w:rsidRDefault="008C21E6" w14:paraId="5263699F" wp14:textId="77777777">
      <w:pPr>
        <w:spacing w:after="0" w:line="240" w:lineRule="auto"/>
      </w:pPr>
      <w:r w:rsidRPr="008C21E6">
        <w:t>A) ion-dipole</w:t>
      </w:r>
    </w:p>
    <w:p xmlns:wp14="http://schemas.microsoft.com/office/word/2010/wordml" w:rsidRPr="008C21E6" w:rsidR="008C21E6" w:rsidP="008C21E6" w:rsidRDefault="008C21E6" w14:paraId="258CCD75" wp14:textId="77777777">
      <w:pPr>
        <w:spacing w:after="0" w:line="240" w:lineRule="auto"/>
      </w:pPr>
      <w:r w:rsidRPr="008C21E6">
        <w:t>B) dipole-dipole</w:t>
      </w:r>
    </w:p>
    <w:p xmlns:wp14="http://schemas.microsoft.com/office/word/2010/wordml" w:rsidRPr="008C21E6" w:rsidR="008C21E6" w:rsidP="008C21E6" w:rsidRDefault="008C21E6" w14:paraId="5693FB6C" wp14:textId="77777777">
      <w:pPr>
        <w:spacing w:after="0" w:line="240" w:lineRule="auto"/>
      </w:pPr>
      <w:r w:rsidRPr="00407A02">
        <w:rPr>
          <w:highlight w:val="yellow"/>
        </w:rPr>
        <w:t xml:space="preserve">C) </w:t>
      </w:r>
      <w:proofErr w:type="gramStart"/>
      <w:r w:rsidRPr="00407A02">
        <w:rPr>
          <w:highlight w:val="yellow"/>
        </w:rPr>
        <w:t>dispersion</w:t>
      </w:r>
      <w:proofErr w:type="gramEnd"/>
    </w:p>
    <w:p xmlns:wp14="http://schemas.microsoft.com/office/word/2010/wordml" w:rsidRPr="008C21E6" w:rsidR="008C21E6" w:rsidP="008C21E6" w:rsidRDefault="008C21E6" w14:paraId="6272DC78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hydrogen</w:t>
      </w:r>
      <w:proofErr w:type="gramEnd"/>
      <w:r w:rsidRPr="008C21E6">
        <w:t xml:space="preserve"> bonding</w:t>
      </w:r>
    </w:p>
    <w:p xmlns:wp14="http://schemas.microsoft.com/office/word/2010/wordml" w:rsidRPr="008C21E6" w:rsidR="008C21E6" w:rsidP="008C21E6" w:rsidRDefault="008C21E6" w14:paraId="46E96A52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none</w:t>
      </w:r>
      <w:proofErr w:type="gramEnd"/>
      <w:r w:rsidRPr="008C21E6">
        <w:t xml:space="preserve"> of the above</w:t>
      </w:r>
    </w:p>
    <w:p xmlns:wp14="http://schemas.microsoft.com/office/word/2010/wordml" w:rsidRPr="008C21E6" w:rsidR="008C21E6" w:rsidP="008C21E6" w:rsidRDefault="008C21E6" w14:paraId="3E2BCEF3" wp14:textId="77777777">
      <w:pPr>
        <w:spacing w:after="0" w:line="240" w:lineRule="auto"/>
      </w:pPr>
    </w:p>
    <w:p xmlns:wp14="http://schemas.microsoft.com/office/word/2010/wordml" w:rsidRPr="008C21E6" w:rsidR="008C21E6" w:rsidP="008C21E6" w:rsidRDefault="001068DA" w14:paraId="2CBD9E67" wp14:textId="77777777">
      <w:pPr>
        <w:spacing w:after="0" w:line="240" w:lineRule="auto"/>
      </w:pPr>
      <w:r>
        <w:t>101</w:t>
      </w:r>
      <w:r w:rsidRPr="008C21E6" w:rsidR="008C21E6">
        <w:t xml:space="preserve">) </w:t>
      </w:r>
      <w:proofErr w:type="gramStart"/>
      <w:r w:rsidRPr="008C21E6" w:rsidR="008C21E6">
        <w:t>What</w:t>
      </w:r>
      <w:proofErr w:type="gramEnd"/>
      <w:r w:rsidRPr="008C21E6" w:rsidR="008C21E6">
        <w:t xml:space="preserve"> is the strongest type of intermolecular force present in CHF</w:t>
      </w:r>
      <w:r w:rsidRPr="008C21E6" w:rsidR="008C21E6">
        <w:rPr>
          <w:position w:val="-4"/>
        </w:rPr>
        <w:t>3</w:t>
      </w:r>
      <w:r w:rsidRPr="008C21E6" w:rsidR="008C21E6">
        <w:t>?</w:t>
      </w:r>
    </w:p>
    <w:p xmlns:wp14="http://schemas.microsoft.com/office/word/2010/wordml" w:rsidRPr="008C21E6" w:rsidR="008C21E6" w:rsidP="008C21E6" w:rsidRDefault="008C21E6" w14:paraId="4E45B26B" wp14:textId="77777777">
      <w:pPr>
        <w:spacing w:after="0" w:line="240" w:lineRule="auto"/>
      </w:pPr>
      <w:r w:rsidRPr="008C21E6">
        <w:t>A) ion-dipole</w:t>
      </w:r>
    </w:p>
    <w:p xmlns:wp14="http://schemas.microsoft.com/office/word/2010/wordml" w:rsidRPr="008C21E6" w:rsidR="008C21E6" w:rsidP="008C21E6" w:rsidRDefault="008C21E6" w14:paraId="7FF46819" wp14:textId="77777777">
      <w:pPr>
        <w:spacing w:after="0" w:line="240" w:lineRule="auto"/>
      </w:pPr>
      <w:r w:rsidRPr="00407A02">
        <w:t xml:space="preserve">B) </w:t>
      </w:r>
      <w:proofErr w:type="gramStart"/>
      <w:r w:rsidRPr="00407A02">
        <w:t>dispersion</w:t>
      </w:r>
      <w:proofErr w:type="gramEnd"/>
    </w:p>
    <w:p xmlns:wp14="http://schemas.microsoft.com/office/word/2010/wordml" w:rsidRPr="008C21E6" w:rsidR="008C21E6" w:rsidP="008C21E6" w:rsidRDefault="008C21E6" w14:paraId="7FB7D7BA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hydrogen</w:t>
      </w:r>
      <w:proofErr w:type="gramEnd"/>
      <w:r w:rsidRPr="008C21E6">
        <w:t xml:space="preserve"> bonding</w:t>
      </w:r>
    </w:p>
    <w:p xmlns:wp14="http://schemas.microsoft.com/office/word/2010/wordml" w:rsidRPr="008C21E6" w:rsidR="008C21E6" w:rsidP="008C21E6" w:rsidRDefault="008C21E6" w14:paraId="5A8850EB" wp14:textId="77777777">
      <w:pPr>
        <w:spacing w:after="0" w:line="240" w:lineRule="auto"/>
      </w:pPr>
      <w:r w:rsidRPr="00407A02">
        <w:rPr>
          <w:highlight w:val="yellow"/>
        </w:rPr>
        <w:t>D) dipole-dipole</w:t>
      </w:r>
    </w:p>
    <w:p xmlns:wp14="http://schemas.microsoft.com/office/word/2010/wordml" w:rsidRPr="008C21E6" w:rsidR="008C21E6" w:rsidP="008C21E6" w:rsidRDefault="008C21E6" w14:paraId="48BCAC7C" wp14:textId="77777777">
      <w:pPr>
        <w:spacing w:after="0" w:line="240" w:lineRule="auto"/>
      </w:pPr>
      <w:r w:rsidRPr="008C21E6">
        <w:t xml:space="preserve">E) </w:t>
      </w:r>
      <w:proofErr w:type="gramStart"/>
      <w:r w:rsidRPr="008C21E6">
        <w:t>none</w:t>
      </w:r>
      <w:proofErr w:type="gramEnd"/>
      <w:r w:rsidRPr="008C21E6">
        <w:t xml:space="preserve"> of the above</w:t>
      </w:r>
    </w:p>
    <w:p xmlns:wp14="http://schemas.microsoft.com/office/word/2010/wordml" w:rsidR="008C21E6" w:rsidP="008C21E6" w:rsidRDefault="008C21E6" w14:paraId="150B18A2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46192F58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6B7ED9AC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6EF2DEAF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0DE0442A" wp14:textId="77777777">
      <w:pPr>
        <w:spacing w:after="0" w:line="240" w:lineRule="auto"/>
      </w:pPr>
    </w:p>
    <w:p xmlns:wp14="http://schemas.microsoft.com/office/word/2010/wordml" w:rsidRPr="008C21E6" w:rsidR="006079DD" w:rsidP="008C21E6" w:rsidRDefault="006079DD" w14:paraId="4FFDD14D" wp14:textId="77777777">
      <w:pPr>
        <w:spacing w:after="0" w:line="240" w:lineRule="auto"/>
      </w:pPr>
    </w:p>
    <w:p xmlns:wp14="http://schemas.microsoft.com/office/word/2010/wordml" w:rsidRPr="008C21E6" w:rsidR="008C21E6" w:rsidP="008C21E6" w:rsidRDefault="008C21E6" w14:paraId="38328237" wp14:textId="77777777">
      <w:pPr>
        <w:spacing w:after="0" w:line="240" w:lineRule="auto"/>
      </w:pPr>
      <w:r w:rsidRPr="008C21E6">
        <w:lastRenderedPageBreak/>
        <w:t>1</w:t>
      </w:r>
      <w:r w:rsidR="001068DA">
        <w:t>02</w:t>
      </w:r>
      <w:r w:rsidRPr="008C21E6">
        <w:t xml:space="preserve">) Place the following compounds in order of </w:t>
      </w:r>
      <w:r w:rsidRPr="008C21E6">
        <w:rPr>
          <w:b/>
          <w:bCs/>
          <w:u w:val="single"/>
        </w:rPr>
        <w:t>increasing</w:t>
      </w:r>
      <w:r w:rsidRPr="008C21E6">
        <w:t xml:space="preserve"> strength of intermolecular forces.</w:t>
      </w:r>
    </w:p>
    <w:p xmlns:wp14="http://schemas.microsoft.com/office/word/2010/wordml" w:rsidRPr="008C21E6" w:rsidR="008C21E6" w:rsidP="008C21E6" w:rsidRDefault="008C21E6" w14:paraId="4F4A7C87" wp14:textId="77777777">
      <w:pPr>
        <w:spacing w:after="0" w:line="240" w:lineRule="auto"/>
      </w:pPr>
    </w:p>
    <w:p xmlns:wp14="http://schemas.microsoft.com/office/word/2010/wordml" w:rsidRPr="008C21E6" w:rsidR="008C21E6" w:rsidP="008C21E6" w:rsidRDefault="008C21E6" w14:paraId="49BA84D2" wp14:textId="77777777">
      <w:pPr>
        <w:spacing w:after="0" w:line="240" w:lineRule="auto"/>
        <w:rPr>
          <w:position w:val="-4"/>
        </w:rPr>
      </w:pPr>
      <w:r w:rsidRPr="008C21E6">
        <w:tab/>
      </w:r>
      <w:r w:rsidRPr="008C21E6">
        <w:t>CO</w:t>
      </w:r>
      <w:r w:rsidRPr="008C21E6">
        <w:rPr>
          <w:position w:val="-4"/>
        </w:rPr>
        <w:t>2</w:t>
      </w:r>
      <w:r w:rsidRPr="008C21E6">
        <w:tab/>
      </w:r>
      <w:r w:rsidRPr="008C21E6">
        <w:t>F</w:t>
      </w:r>
      <w:r w:rsidRPr="008C21E6">
        <w:rPr>
          <w:position w:val="-4"/>
        </w:rPr>
        <w:t>2</w:t>
      </w:r>
      <w:r w:rsidRPr="008C21E6">
        <w:tab/>
      </w:r>
      <w:r w:rsidRPr="008C21E6">
        <w:t>N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</w:p>
    <w:p xmlns:wp14="http://schemas.microsoft.com/office/word/2010/wordml" w:rsidRPr="008C21E6" w:rsidR="008C21E6" w:rsidP="008C21E6" w:rsidRDefault="008C21E6" w14:paraId="5A7A3A2B" wp14:textId="77777777">
      <w:pPr>
        <w:spacing w:after="0" w:line="240" w:lineRule="auto"/>
        <w:rPr>
          <w:position w:val="-4"/>
        </w:rPr>
      </w:pPr>
    </w:p>
    <w:p xmlns:wp14="http://schemas.microsoft.com/office/word/2010/wordml" w:rsidRPr="008C21E6" w:rsidR="008C21E6" w:rsidP="008C21E6" w:rsidRDefault="008C21E6" w14:paraId="2E6CE3FE" wp14:textId="77777777">
      <w:pPr>
        <w:spacing w:after="0" w:line="240" w:lineRule="auto"/>
        <w:rPr>
          <w:position w:val="-4"/>
        </w:rPr>
      </w:pPr>
      <w:r w:rsidRPr="008C21E6">
        <w:t xml:space="preserve">A) </w:t>
      </w:r>
      <w:proofErr w:type="gramStart"/>
      <w:r w:rsidRPr="008C21E6">
        <w:t>N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  <w:r w:rsidRPr="008C21E6">
        <w:t xml:space="preserve">  &lt;</w:t>
      </w:r>
      <w:proofErr w:type="gramEnd"/>
      <w:r w:rsidRPr="008C21E6">
        <w:t xml:space="preserve">  CO</w:t>
      </w:r>
      <w:r w:rsidRPr="008C21E6">
        <w:rPr>
          <w:position w:val="-4"/>
        </w:rPr>
        <w:t>2</w:t>
      </w:r>
      <w:r w:rsidRPr="008C21E6">
        <w:t xml:space="preserve">  &lt;  F</w:t>
      </w:r>
      <w:r w:rsidRPr="008C21E6">
        <w:rPr>
          <w:position w:val="-4"/>
        </w:rPr>
        <w:t>2</w:t>
      </w:r>
    </w:p>
    <w:p xmlns:wp14="http://schemas.microsoft.com/office/word/2010/wordml" w:rsidRPr="008C21E6" w:rsidR="008C21E6" w:rsidP="008C21E6" w:rsidRDefault="008C21E6" w14:paraId="377D9507" wp14:textId="77777777">
      <w:pPr>
        <w:spacing w:after="0" w:line="240" w:lineRule="auto"/>
        <w:rPr>
          <w:position w:val="-4"/>
        </w:rPr>
      </w:pPr>
      <w:r w:rsidRPr="008C21E6">
        <w:t xml:space="preserve">B) </w:t>
      </w:r>
      <w:proofErr w:type="gramStart"/>
      <w:r w:rsidRPr="008C21E6">
        <w:t>F</w:t>
      </w:r>
      <w:r w:rsidRPr="008C21E6">
        <w:rPr>
          <w:position w:val="-4"/>
        </w:rPr>
        <w:t>2</w:t>
      </w:r>
      <w:r w:rsidRPr="008C21E6">
        <w:t xml:space="preserve">  &lt;</w:t>
      </w:r>
      <w:proofErr w:type="gramEnd"/>
      <w:r w:rsidRPr="008C21E6">
        <w:t xml:space="preserve">  N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  <w:r w:rsidRPr="008C21E6">
        <w:t xml:space="preserve">  &lt;  CO</w:t>
      </w:r>
      <w:r w:rsidRPr="008C21E6">
        <w:rPr>
          <w:position w:val="-4"/>
        </w:rPr>
        <w:t>2</w:t>
      </w:r>
    </w:p>
    <w:p xmlns:wp14="http://schemas.microsoft.com/office/word/2010/wordml" w:rsidRPr="008C21E6" w:rsidR="008C21E6" w:rsidP="008C21E6" w:rsidRDefault="008C21E6" w14:paraId="6EE6FB93" wp14:textId="77777777">
      <w:pPr>
        <w:spacing w:after="0" w:line="240" w:lineRule="auto"/>
        <w:rPr>
          <w:position w:val="-4"/>
        </w:rPr>
      </w:pPr>
      <w:r w:rsidRPr="008C21E6">
        <w:t xml:space="preserve">C) </w:t>
      </w:r>
      <w:proofErr w:type="gramStart"/>
      <w:r w:rsidRPr="008C21E6">
        <w:t>N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  <w:r w:rsidRPr="008C21E6">
        <w:t xml:space="preserve">  &lt;</w:t>
      </w:r>
      <w:proofErr w:type="gramEnd"/>
      <w:r w:rsidRPr="008C21E6">
        <w:t xml:space="preserve">  F</w:t>
      </w:r>
      <w:r w:rsidRPr="008C21E6">
        <w:rPr>
          <w:position w:val="-4"/>
        </w:rPr>
        <w:t xml:space="preserve">2 </w:t>
      </w:r>
      <w:r w:rsidRPr="008C21E6">
        <w:t xml:space="preserve"> &lt;  CO</w:t>
      </w:r>
      <w:r w:rsidRPr="008C21E6">
        <w:rPr>
          <w:position w:val="-4"/>
        </w:rPr>
        <w:t>2</w:t>
      </w:r>
    </w:p>
    <w:p xmlns:wp14="http://schemas.microsoft.com/office/word/2010/wordml" w:rsidRPr="008C21E6" w:rsidR="008C21E6" w:rsidP="008C21E6" w:rsidRDefault="008C21E6" w14:paraId="23826E9C" wp14:textId="77777777">
      <w:pPr>
        <w:spacing w:after="0" w:line="240" w:lineRule="auto"/>
        <w:rPr>
          <w:position w:val="-4"/>
        </w:rPr>
      </w:pPr>
      <w:r w:rsidRPr="00407A02">
        <w:rPr>
          <w:highlight w:val="yellow"/>
        </w:rPr>
        <w:t xml:space="preserve">D) </w:t>
      </w:r>
      <w:proofErr w:type="gramStart"/>
      <w:r w:rsidRPr="00407A02">
        <w:rPr>
          <w:highlight w:val="yellow"/>
        </w:rPr>
        <w:t>F</w:t>
      </w:r>
      <w:r w:rsidRPr="00407A02">
        <w:rPr>
          <w:position w:val="-4"/>
          <w:highlight w:val="yellow"/>
        </w:rPr>
        <w:t>2</w:t>
      </w:r>
      <w:r w:rsidRPr="00407A02">
        <w:rPr>
          <w:highlight w:val="yellow"/>
        </w:rPr>
        <w:t xml:space="preserve">  &lt;</w:t>
      </w:r>
      <w:proofErr w:type="gramEnd"/>
      <w:r w:rsidRPr="00407A02">
        <w:rPr>
          <w:highlight w:val="yellow"/>
        </w:rPr>
        <w:t xml:space="preserve">  CO</w:t>
      </w:r>
      <w:r w:rsidRPr="00407A02">
        <w:rPr>
          <w:position w:val="-4"/>
          <w:highlight w:val="yellow"/>
        </w:rPr>
        <w:t xml:space="preserve">2 </w:t>
      </w:r>
      <w:r w:rsidRPr="00407A02">
        <w:rPr>
          <w:highlight w:val="yellow"/>
        </w:rPr>
        <w:t xml:space="preserve"> &lt;  NH</w:t>
      </w:r>
      <w:r w:rsidRPr="00407A02">
        <w:rPr>
          <w:position w:val="-4"/>
          <w:highlight w:val="yellow"/>
        </w:rPr>
        <w:t>2</w:t>
      </w:r>
      <w:r w:rsidRPr="00407A02">
        <w:rPr>
          <w:highlight w:val="yellow"/>
        </w:rPr>
        <w:t>CH</w:t>
      </w:r>
      <w:r w:rsidRPr="00407A02">
        <w:rPr>
          <w:position w:val="-4"/>
          <w:highlight w:val="yellow"/>
        </w:rPr>
        <w:t>3</w:t>
      </w:r>
    </w:p>
    <w:p xmlns:wp14="http://schemas.microsoft.com/office/word/2010/wordml" w:rsidRPr="008C21E6" w:rsidR="008C21E6" w:rsidP="008C21E6" w:rsidRDefault="008C21E6" w14:paraId="014DE57B" wp14:textId="77777777">
      <w:pPr>
        <w:spacing w:after="0" w:line="240" w:lineRule="auto"/>
        <w:rPr>
          <w:position w:val="-4"/>
        </w:rPr>
      </w:pPr>
      <w:r w:rsidRPr="008C21E6">
        <w:t xml:space="preserve">E) </w:t>
      </w:r>
      <w:proofErr w:type="gramStart"/>
      <w:r w:rsidRPr="008C21E6">
        <w:t>CO</w:t>
      </w:r>
      <w:r w:rsidRPr="008C21E6">
        <w:rPr>
          <w:position w:val="-4"/>
        </w:rPr>
        <w:t>2</w:t>
      </w:r>
      <w:r w:rsidRPr="008C21E6">
        <w:t xml:space="preserve">  &lt;</w:t>
      </w:r>
      <w:proofErr w:type="gramEnd"/>
      <w:r w:rsidRPr="008C21E6">
        <w:t xml:space="preserve">  N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  <w:r w:rsidRPr="008C21E6">
        <w:t xml:space="preserve">  &lt;  F</w:t>
      </w:r>
      <w:r w:rsidRPr="008C21E6">
        <w:rPr>
          <w:position w:val="-4"/>
        </w:rPr>
        <w:t>2</w:t>
      </w:r>
    </w:p>
    <w:p xmlns:wp14="http://schemas.microsoft.com/office/word/2010/wordml" w:rsidRPr="008C21E6" w:rsidR="008C21E6" w:rsidP="008C21E6" w:rsidRDefault="008C21E6" w14:paraId="30237FE4" wp14:textId="77777777">
      <w:pPr>
        <w:spacing w:after="0" w:line="240" w:lineRule="auto"/>
      </w:pPr>
    </w:p>
    <w:p xmlns:wp14="http://schemas.microsoft.com/office/word/2010/wordml" w:rsidRPr="008C21E6" w:rsidR="008C21E6" w:rsidP="008C21E6" w:rsidRDefault="001068DA" w14:paraId="4554D95C" wp14:textId="77777777">
      <w:pPr>
        <w:spacing w:after="0" w:line="240" w:lineRule="auto"/>
      </w:pPr>
      <w:r>
        <w:t>103</w:t>
      </w:r>
      <w:r w:rsidRPr="008C21E6" w:rsidR="008C21E6">
        <w:t xml:space="preserve">) Place the following compounds in order of </w:t>
      </w:r>
      <w:r w:rsidRPr="008C21E6" w:rsidR="008C21E6">
        <w:rPr>
          <w:b/>
          <w:bCs/>
          <w:u w:val="single"/>
        </w:rPr>
        <w:t>increasing</w:t>
      </w:r>
      <w:r w:rsidRPr="008C21E6" w:rsidR="008C21E6">
        <w:t xml:space="preserve"> strength of intermolecular forces.</w:t>
      </w:r>
    </w:p>
    <w:p xmlns:wp14="http://schemas.microsoft.com/office/word/2010/wordml" w:rsidRPr="008C21E6" w:rsidR="008C21E6" w:rsidP="008C21E6" w:rsidRDefault="008C21E6" w14:paraId="6A3DB34E" wp14:textId="77777777">
      <w:pPr>
        <w:spacing w:after="0" w:line="240" w:lineRule="auto"/>
      </w:pPr>
    </w:p>
    <w:p xmlns:wp14="http://schemas.microsoft.com/office/word/2010/wordml" w:rsidRPr="008C21E6" w:rsidR="008C21E6" w:rsidP="008C21E6" w:rsidRDefault="008C21E6" w14:paraId="041591C3" wp14:textId="77777777">
      <w:pPr>
        <w:spacing w:after="0" w:line="240" w:lineRule="auto"/>
        <w:rPr>
          <w:position w:val="-4"/>
        </w:rPr>
      </w:pPr>
      <w:r w:rsidRPr="008C21E6">
        <w:tab/>
      </w:r>
      <w:r w:rsidRPr="008C21E6">
        <w:t>CH</w:t>
      </w:r>
      <w:r w:rsidRPr="008C21E6">
        <w:rPr>
          <w:position w:val="-4"/>
        </w:rPr>
        <w:t>4</w:t>
      </w:r>
      <w:r w:rsidRPr="008C21E6">
        <w:tab/>
      </w:r>
      <w:r w:rsidRPr="008C21E6">
        <w:t>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  <w:r w:rsidRPr="008C21E6">
        <w:tab/>
      </w:r>
      <w:r w:rsidRPr="008C21E6">
        <w:t>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3</w:t>
      </w:r>
    </w:p>
    <w:p xmlns:wp14="http://schemas.microsoft.com/office/word/2010/wordml" w:rsidRPr="008C21E6" w:rsidR="008C21E6" w:rsidP="008C21E6" w:rsidRDefault="008C21E6" w14:paraId="1E505B23" wp14:textId="77777777">
      <w:pPr>
        <w:spacing w:after="0" w:line="240" w:lineRule="auto"/>
        <w:rPr>
          <w:position w:val="-4"/>
        </w:rPr>
      </w:pPr>
    </w:p>
    <w:p xmlns:wp14="http://schemas.microsoft.com/office/word/2010/wordml" w:rsidRPr="008C21E6" w:rsidR="008C21E6" w:rsidP="008C21E6" w:rsidRDefault="008C21E6" w14:paraId="292984E9" wp14:textId="77777777">
      <w:pPr>
        <w:spacing w:after="0" w:line="240" w:lineRule="auto"/>
        <w:rPr>
          <w:position w:val="-4"/>
        </w:rPr>
      </w:pPr>
      <w:r w:rsidRPr="008C21E6">
        <w:t xml:space="preserve">A) </w:t>
      </w:r>
      <w:proofErr w:type="gramStart"/>
      <w:r w:rsidRPr="008C21E6">
        <w:t>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  <w:r w:rsidRPr="008C21E6">
        <w:t xml:space="preserve">  &lt;</w:t>
      </w:r>
      <w:proofErr w:type="gramEnd"/>
      <w:r w:rsidRPr="008C21E6">
        <w:t xml:space="preserve">  CH</w:t>
      </w:r>
      <w:r w:rsidRPr="008C21E6">
        <w:rPr>
          <w:position w:val="-4"/>
        </w:rPr>
        <w:t xml:space="preserve">4 </w:t>
      </w:r>
      <w:r w:rsidRPr="008C21E6">
        <w:t xml:space="preserve"> &lt;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3</w:t>
      </w:r>
    </w:p>
    <w:p xmlns:wp14="http://schemas.microsoft.com/office/word/2010/wordml" w:rsidRPr="008C21E6" w:rsidR="008C21E6" w:rsidP="008C21E6" w:rsidRDefault="008C21E6" w14:paraId="6ECCDDCB" wp14:textId="77777777">
      <w:pPr>
        <w:spacing w:after="0" w:line="240" w:lineRule="auto"/>
        <w:rPr>
          <w:position w:val="-4"/>
        </w:rPr>
      </w:pPr>
      <w:r w:rsidRPr="008C21E6">
        <w:t xml:space="preserve">B) </w:t>
      </w:r>
      <w:proofErr w:type="gramStart"/>
      <w:r w:rsidRPr="008C21E6">
        <w:t>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  <w:r w:rsidRPr="008C21E6">
        <w:t xml:space="preserve">  &lt;</w:t>
      </w:r>
      <w:proofErr w:type="gramEnd"/>
      <w:r w:rsidRPr="008C21E6">
        <w:t xml:space="preserve">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 xml:space="preserve">3 </w:t>
      </w:r>
      <w:r w:rsidRPr="008C21E6">
        <w:t xml:space="preserve"> &lt;  CH</w:t>
      </w:r>
      <w:r w:rsidRPr="008C21E6">
        <w:rPr>
          <w:position w:val="-4"/>
        </w:rPr>
        <w:t>4</w:t>
      </w:r>
    </w:p>
    <w:p xmlns:wp14="http://schemas.microsoft.com/office/word/2010/wordml" w:rsidRPr="008C21E6" w:rsidR="008C21E6" w:rsidP="008C21E6" w:rsidRDefault="008C21E6" w14:paraId="26240DC9" wp14:textId="77777777">
      <w:pPr>
        <w:spacing w:after="0" w:line="240" w:lineRule="auto"/>
        <w:rPr>
          <w:position w:val="-4"/>
        </w:rPr>
      </w:pPr>
      <w:r w:rsidRPr="008C21E6">
        <w:t xml:space="preserve">C) </w:t>
      </w:r>
      <w:proofErr w:type="gramStart"/>
      <w:r w:rsidRPr="008C21E6">
        <w:t>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3</w:t>
      </w:r>
      <w:r w:rsidRPr="008C21E6">
        <w:t xml:space="preserve">  &lt;</w:t>
      </w:r>
      <w:proofErr w:type="gramEnd"/>
      <w:r w:rsidRPr="008C21E6">
        <w:t xml:space="preserve">  CH</w:t>
      </w:r>
      <w:r w:rsidRPr="008C21E6">
        <w:rPr>
          <w:position w:val="-4"/>
        </w:rPr>
        <w:t xml:space="preserve">4 </w:t>
      </w:r>
      <w:r w:rsidRPr="008C21E6">
        <w:t xml:space="preserve"> &lt;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</w:p>
    <w:p xmlns:wp14="http://schemas.microsoft.com/office/word/2010/wordml" w:rsidRPr="008C21E6" w:rsidR="008C21E6" w:rsidP="008C21E6" w:rsidRDefault="008C21E6" w14:paraId="423FA1DD" wp14:textId="77777777">
      <w:pPr>
        <w:spacing w:after="0" w:line="240" w:lineRule="auto"/>
        <w:rPr>
          <w:position w:val="-4"/>
        </w:rPr>
      </w:pPr>
      <w:r w:rsidRPr="008C21E6">
        <w:t xml:space="preserve">D) </w:t>
      </w:r>
      <w:proofErr w:type="gramStart"/>
      <w:r w:rsidRPr="008C21E6">
        <w:t>CH</w:t>
      </w:r>
      <w:r w:rsidRPr="008C21E6">
        <w:rPr>
          <w:position w:val="-4"/>
        </w:rPr>
        <w:t>4</w:t>
      </w:r>
      <w:r w:rsidRPr="008C21E6">
        <w:t xml:space="preserve">  &lt;</w:t>
      </w:r>
      <w:proofErr w:type="gramEnd"/>
      <w:r w:rsidRPr="008C21E6">
        <w:t xml:space="preserve">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CH</w:t>
      </w:r>
      <w:r w:rsidRPr="008C21E6">
        <w:rPr>
          <w:position w:val="-4"/>
        </w:rPr>
        <w:t>3</w:t>
      </w:r>
      <w:r w:rsidRPr="008C21E6">
        <w:t xml:space="preserve">  &lt;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3</w:t>
      </w:r>
    </w:p>
    <w:p xmlns:wp14="http://schemas.microsoft.com/office/word/2010/wordml" w:rsidRPr="008C21E6" w:rsidR="008C21E6" w:rsidP="008C21E6" w:rsidRDefault="008C21E6" w14:paraId="582402BD" wp14:textId="77777777">
      <w:pPr>
        <w:spacing w:after="0" w:line="240" w:lineRule="auto"/>
        <w:rPr>
          <w:position w:val="-4"/>
        </w:rPr>
      </w:pPr>
      <w:r w:rsidRPr="00407A02">
        <w:rPr>
          <w:highlight w:val="yellow"/>
        </w:rPr>
        <w:t xml:space="preserve">E) </w:t>
      </w:r>
      <w:proofErr w:type="gramStart"/>
      <w:r w:rsidRPr="00407A02">
        <w:rPr>
          <w:highlight w:val="yellow"/>
        </w:rPr>
        <w:t>CH</w:t>
      </w:r>
      <w:r w:rsidRPr="00407A02">
        <w:rPr>
          <w:position w:val="-4"/>
          <w:highlight w:val="yellow"/>
        </w:rPr>
        <w:t>4</w:t>
      </w:r>
      <w:r w:rsidRPr="00407A02">
        <w:rPr>
          <w:highlight w:val="yellow"/>
        </w:rPr>
        <w:t xml:space="preserve">  &lt;</w:t>
      </w:r>
      <w:proofErr w:type="gramEnd"/>
      <w:r w:rsidRPr="00407A02">
        <w:rPr>
          <w:highlight w:val="yellow"/>
        </w:rPr>
        <w:t xml:space="preserve">  CH</w:t>
      </w:r>
      <w:r w:rsidRPr="00407A02">
        <w:rPr>
          <w:position w:val="-4"/>
          <w:highlight w:val="yellow"/>
        </w:rPr>
        <w:t>3</w:t>
      </w:r>
      <w:r w:rsidRPr="00407A02">
        <w:rPr>
          <w:highlight w:val="yellow"/>
        </w:rPr>
        <w:t>CH</w:t>
      </w:r>
      <w:r w:rsidRPr="00407A02">
        <w:rPr>
          <w:position w:val="-4"/>
          <w:highlight w:val="yellow"/>
        </w:rPr>
        <w:t xml:space="preserve">3 </w:t>
      </w:r>
      <w:r w:rsidRPr="00407A02">
        <w:rPr>
          <w:highlight w:val="yellow"/>
        </w:rPr>
        <w:t xml:space="preserve"> &lt;  CH</w:t>
      </w:r>
      <w:r w:rsidRPr="00407A02">
        <w:rPr>
          <w:position w:val="-4"/>
          <w:highlight w:val="yellow"/>
        </w:rPr>
        <w:t>3</w:t>
      </w:r>
      <w:r w:rsidRPr="00407A02">
        <w:rPr>
          <w:highlight w:val="yellow"/>
        </w:rPr>
        <w:t>CH</w:t>
      </w:r>
      <w:r w:rsidRPr="00407A02">
        <w:rPr>
          <w:position w:val="-4"/>
          <w:highlight w:val="yellow"/>
        </w:rPr>
        <w:t>2</w:t>
      </w:r>
      <w:r w:rsidRPr="00407A02">
        <w:rPr>
          <w:highlight w:val="yellow"/>
        </w:rPr>
        <w:t>CH</w:t>
      </w:r>
      <w:r w:rsidRPr="00407A02">
        <w:rPr>
          <w:position w:val="-4"/>
          <w:highlight w:val="yellow"/>
        </w:rPr>
        <w:t>3</w:t>
      </w:r>
    </w:p>
    <w:p xmlns:wp14="http://schemas.microsoft.com/office/word/2010/wordml" w:rsidRPr="008C21E6" w:rsidR="008C21E6" w:rsidP="008C21E6" w:rsidRDefault="008C21E6" w14:paraId="4E94DD2F" wp14:textId="77777777">
      <w:pPr>
        <w:spacing w:after="0" w:line="240" w:lineRule="auto"/>
      </w:pPr>
    </w:p>
    <w:p xmlns:wp14="http://schemas.microsoft.com/office/word/2010/wordml" w:rsidRPr="008C21E6" w:rsidR="008C21E6" w:rsidP="008C21E6" w:rsidRDefault="001068DA" w14:paraId="619BC15A" wp14:textId="77777777">
      <w:pPr>
        <w:spacing w:after="0" w:line="240" w:lineRule="auto"/>
      </w:pPr>
      <w:r>
        <w:t>104</w:t>
      </w:r>
      <w:r w:rsidRPr="008C21E6" w:rsidR="008C21E6">
        <w:t xml:space="preserve">) </w:t>
      </w:r>
      <w:proofErr w:type="gramStart"/>
      <w:r w:rsidRPr="008C21E6" w:rsidR="008C21E6">
        <w:t>Identify</w:t>
      </w:r>
      <w:proofErr w:type="gramEnd"/>
      <w:r w:rsidRPr="008C21E6" w:rsidR="008C21E6">
        <w:t xml:space="preserve"> the compound that does not have hydrogen bonding.</w:t>
      </w:r>
    </w:p>
    <w:p xmlns:wp14="http://schemas.microsoft.com/office/word/2010/wordml" w:rsidRPr="008C21E6" w:rsidR="008C21E6" w:rsidP="008C21E6" w:rsidRDefault="008C21E6" w14:paraId="5AEFB734" wp14:textId="77777777">
      <w:pPr>
        <w:spacing w:after="0" w:line="240" w:lineRule="auto"/>
      </w:pPr>
      <w:r w:rsidRPr="00407A02">
        <w:rPr>
          <w:highlight w:val="yellow"/>
        </w:rPr>
        <w:t>A) (CH</w:t>
      </w:r>
      <w:r w:rsidRPr="00407A02">
        <w:rPr>
          <w:position w:val="-4"/>
          <w:highlight w:val="yellow"/>
        </w:rPr>
        <w:t>3</w:t>
      </w:r>
      <w:r w:rsidRPr="00407A02">
        <w:rPr>
          <w:highlight w:val="yellow"/>
        </w:rPr>
        <w:t>)</w:t>
      </w:r>
      <w:r w:rsidRPr="00407A02">
        <w:rPr>
          <w:position w:val="-4"/>
          <w:highlight w:val="yellow"/>
        </w:rPr>
        <w:t>3</w:t>
      </w:r>
      <w:r w:rsidRPr="00407A02">
        <w:rPr>
          <w:highlight w:val="yellow"/>
        </w:rPr>
        <w:t>N</w:t>
      </w:r>
    </w:p>
    <w:p xmlns:wp14="http://schemas.microsoft.com/office/word/2010/wordml" w:rsidRPr="008C21E6" w:rsidR="008C21E6" w:rsidP="008C21E6" w:rsidRDefault="008C21E6" w14:paraId="29402F9D" wp14:textId="77777777">
      <w:pPr>
        <w:spacing w:after="0" w:line="240" w:lineRule="auto"/>
      </w:pPr>
      <w:r w:rsidRPr="008C21E6">
        <w:t>B) H</w:t>
      </w:r>
      <w:r w:rsidRPr="008C21E6">
        <w:rPr>
          <w:position w:val="-4"/>
        </w:rPr>
        <w:t>2</w:t>
      </w:r>
      <w:r w:rsidRPr="008C21E6">
        <w:t>O</w:t>
      </w:r>
    </w:p>
    <w:p xmlns:wp14="http://schemas.microsoft.com/office/word/2010/wordml" w:rsidRPr="008C21E6" w:rsidR="008C21E6" w:rsidP="008C21E6" w:rsidRDefault="008C21E6" w14:paraId="4A2F9A44" wp14:textId="77777777">
      <w:pPr>
        <w:spacing w:after="0" w:line="240" w:lineRule="auto"/>
      </w:pPr>
      <w:r w:rsidRPr="008C21E6">
        <w:t>C) CH</w:t>
      </w:r>
      <w:r w:rsidRPr="008C21E6">
        <w:rPr>
          <w:position w:val="-4"/>
        </w:rPr>
        <w:t>3</w:t>
      </w:r>
      <w:r w:rsidRPr="008C21E6">
        <w:t>OH</w:t>
      </w:r>
    </w:p>
    <w:p xmlns:wp14="http://schemas.microsoft.com/office/word/2010/wordml" w:rsidRPr="008C21E6" w:rsidR="008C21E6" w:rsidP="008C21E6" w:rsidRDefault="008C21E6" w14:paraId="0C60E389" wp14:textId="77777777">
      <w:pPr>
        <w:spacing w:after="0" w:line="240" w:lineRule="auto"/>
      </w:pPr>
      <w:r w:rsidRPr="008C21E6">
        <w:t>D) HF</w:t>
      </w:r>
    </w:p>
    <w:p xmlns:wp14="http://schemas.microsoft.com/office/word/2010/wordml" w:rsidRPr="008C21E6" w:rsidR="008C21E6" w:rsidP="008C21E6" w:rsidRDefault="008C21E6" w14:paraId="79574597" wp14:textId="77777777">
      <w:pPr>
        <w:spacing w:after="0" w:line="240" w:lineRule="auto"/>
        <w:rPr>
          <w:position w:val="-4"/>
        </w:rPr>
      </w:pPr>
      <w:r w:rsidRPr="008C21E6">
        <w:t>E) CH</w:t>
      </w:r>
      <w:r w:rsidRPr="008C21E6">
        <w:rPr>
          <w:position w:val="-4"/>
        </w:rPr>
        <w:t>3</w:t>
      </w:r>
      <w:r w:rsidRPr="008C21E6">
        <w:t>NH</w:t>
      </w:r>
      <w:r w:rsidRPr="008C21E6">
        <w:rPr>
          <w:position w:val="-4"/>
        </w:rPr>
        <w:t>2</w:t>
      </w:r>
    </w:p>
    <w:p xmlns:wp14="http://schemas.microsoft.com/office/word/2010/wordml" w:rsidRPr="008C21E6" w:rsidR="008C21E6" w:rsidP="008C21E6" w:rsidRDefault="008C21E6" w14:paraId="48E9DA9A" wp14:textId="77777777">
      <w:pPr>
        <w:spacing w:after="0" w:line="240" w:lineRule="auto"/>
      </w:pPr>
    </w:p>
    <w:p xmlns:wp14="http://schemas.microsoft.com/office/word/2010/wordml" w:rsidRPr="008C21E6" w:rsidR="008C21E6" w:rsidP="008C21E6" w:rsidRDefault="001068DA" w14:paraId="6E377155" wp14:textId="77777777">
      <w:pPr>
        <w:spacing w:after="0" w:line="240" w:lineRule="auto"/>
      </w:pPr>
      <w:r>
        <w:t>105</w:t>
      </w:r>
      <w:r w:rsidRPr="008C21E6" w:rsidR="008C21E6">
        <w:t xml:space="preserve">) </w:t>
      </w:r>
      <w:proofErr w:type="gramStart"/>
      <w:r w:rsidRPr="008C21E6" w:rsidR="008C21E6">
        <w:t>Which</w:t>
      </w:r>
      <w:proofErr w:type="gramEnd"/>
      <w:r w:rsidRPr="008C21E6" w:rsidR="008C21E6">
        <w:t xml:space="preserve"> of the following compounds exhibits only dispersion and dipole-dipole intermolecular interactions? </w:t>
      </w:r>
    </w:p>
    <w:p xmlns:wp14="http://schemas.microsoft.com/office/word/2010/wordml" w:rsidRPr="008C21E6" w:rsidR="008C21E6" w:rsidP="008C21E6" w:rsidRDefault="008C21E6" w14:paraId="60CA5122" wp14:textId="77777777">
      <w:pPr>
        <w:spacing w:after="0" w:line="240" w:lineRule="auto"/>
        <w:rPr>
          <w:position w:val="-4"/>
        </w:rPr>
      </w:pPr>
      <w:r w:rsidRPr="008C21E6">
        <w:t>A) H</w:t>
      </w:r>
      <w:r w:rsidRPr="008C21E6">
        <w:rPr>
          <w:position w:val="-4"/>
        </w:rPr>
        <w:t>2</w:t>
      </w:r>
    </w:p>
    <w:p xmlns:wp14="http://schemas.microsoft.com/office/word/2010/wordml" w:rsidRPr="008C21E6" w:rsidR="008C21E6" w:rsidP="008C21E6" w:rsidRDefault="008C21E6" w14:paraId="45D16C95" wp14:textId="77777777">
      <w:pPr>
        <w:spacing w:after="0" w:line="240" w:lineRule="auto"/>
      </w:pPr>
      <w:r w:rsidRPr="00407A02">
        <w:rPr>
          <w:highlight w:val="yellow"/>
        </w:rPr>
        <w:t>B) HI</w:t>
      </w:r>
      <w:r w:rsidRPr="008C21E6">
        <w:rPr>
          <w:position w:val="-4"/>
        </w:rPr>
        <w:t xml:space="preserve"> </w:t>
      </w:r>
      <w:r w:rsidRPr="008C21E6">
        <w:t xml:space="preserve"> </w:t>
      </w:r>
    </w:p>
    <w:p xmlns:wp14="http://schemas.microsoft.com/office/word/2010/wordml" w:rsidRPr="008C21E6" w:rsidR="008C21E6" w:rsidP="008C21E6" w:rsidRDefault="008C21E6" w14:paraId="5AB54506" wp14:textId="77777777">
      <w:pPr>
        <w:spacing w:after="0" w:line="240" w:lineRule="auto"/>
        <w:rPr>
          <w:position w:val="-4"/>
        </w:rPr>
      </w:pPr>
      <w:r w:rsidRPr="008C21E6">
        <w:t>C) CO</w:t>
      </w:r>
      <w:r w:rsidRPr="008C21E6">
        <w:rPr>
          <w:position w:val="-4"/>
        </w:rPr>
        <w:t>2</w:t>
      </w:r>
    </w:p>
    <w:p xmlns:wp14="http://schemas.microsoft.com/office/word/2010/wordml" w:rsidRPr="008C21E6" w:rsidR="008C21E6" w:rsidP="008C21E6" w:rsidRDefault="008C21E6" w14:paraId="5340D872" wp14:textId="77777777">
      <w:pPr>
        <w:spacing w:after="0" w:line="240" w:lineRule="auto"/>
      </w:pPr>
      <w:r w:rsidRPr="008C21E6">
        <w:t>D) CH</w:t>
      </w:r>
      <w:r w:rsidRPr="008C21E6">
        <w:rPr>
          <w:position w:val="-4"/>
        </w:rPr>
        <w:t>3</w:t>
      </w:r>
      <w:r w:rsidRPr="008C21E6">
        <w:t>NH</w:t>
      </w:r>
      <w:r w:rsidRPr="008C21E6">
        <w:rPr>
          <w:position w:val="-4"/>
        </w:rPr>
        <w:t>2</w:t>
      </w:r>
      <w:r w:rsidRPr="008C21E6">
        <w:t xml:space="preserve"> </w:t>
      </w:r>
    </w:p>
    <w:p xmlns:wp14="http://schemas.microsoft.com/office/word/2010/wordml" w:rsidRPr="008C21E6" w:rsidR="008C21E6" w:rsidP="008C21E6" w:rsidRDefault="008C21E6" w14:paraId="6D01FB89" wp14:textId="77777777">
      <w:pPr>
        <w:spacing w:after="0" w:line="240" w:lineRule="auto"/>
      </w:pPr>
    </w:p>
    <w:p xmlns:wp14="http://schemas.microsoft.com/office/word/2010/wordml" w:rsidRPr="008C21E6" w:rsidR="008C21E6" w:rsidP="008C21E6" w:rsidRDefault="001068DA" w14:paraId="1A97F8AD" wp14:textId="77777777">
      <w:pPr>
        <w:spacing w:after="0" w:line="240" w:lineRule="auto"/>
      </w:pPr>
      <w:r>
        <w:t>106</w:t>
      </w:r>
      <w:r w:rsidRPr="008C21E6" w:rsidR="008C21E6">
        <w:t xml:space="preserve">) </w:t>
      </w:r>
      <w:proofErr w:type="gramStart"/>
      <w:r w:rsidRPr="008C21E6" w:rsidR="008C21E6">
        <w:t>Which</w:t>
      </w:r>
      <w:proofErr w:type="gramEnd"/>
      <w:r w:rsidRPr="008C21E6" w:rsidR="008C21E6">
        <w:t xml:space="preserve"> of the following statements is TRUE?</w:t>
      </w:r>
    </w:p>
    <w:p xmlns:wp14="http://schemas.microsoft.com/office/word/2010/wordml" w:rsidRPr="008C21E6" w:rsidR="008C21E6" w:rsidP="008C21E6" w:rsidRDefault="008C21E6" w14:paraId="210F3075" wp14:textId="77777777">
      <w:pPr>
        <w:spacing w:after="0" w:line="240" w:lineRule="auto"/>
      </w:pPr>
      <w:r w:rsidRPr="00407A02">
        <w:rPr>
          <w:highlight w:val="yellow"/>
        </w:rPr>
        <w:t>A) Vapor pressure increases with temperature.</w:t>
      </w:r>
    </w:p>
    <w:p xmlns:wp14="http://schemas.microsoft.com/office/word/2010/wordml" w:rsidRPr="008C21E6" w:rsidR="008C21E6" w:rsidP="008C21E6" w:rsidRDefault="008C21E6" w14:paraId="07C2E54F" wp14:textId="77777777">
      <w:pPr>
        <w:spacing w:after="0" w:line="240" w:lineRule="auto"/>
      </w:pPr>
      <w:r w:rsidRPr="008C21E6">
        <w:t>B) Hydrogen bonds are stronger than covalent bonds.</w:t>
      </w:r>
    </w:p>
    <w:p xmlns:wp14="http://schemas.microsoft.com/office/word/2010/wordml" w:rsidRPr="008C21E6" w:rsidR="008C21E6" w:rsidP="008C21E6" w:rsidRDefault="008C21E6" w14:paraId="6A0C2049" wp14:textId="77777777">
      <w:pPr>
        <w:spacing w:after="0" w:line="240" w:lineRule="auto"/>
      </w:pPr>
      <w:r w:rsidRPr="008C21E6">
        <w:t>C) Intermolecular forces hold the atoms in molecules together.</w:t>
      </w:r>
    </w:p>
    <w:p xmlns:wp14="http://schemas.microsoft.com/office/word/2010/wordml" w:rsidRPr="008C21E6" w:rsidR="008C21E6" w:rsidP="008C21E6" w:rsidRDefault="008C21E6" w14:paraId="77E92F73" wp14:textId="77777777">
      <w:pPr>
        <w:spacing w:after="0" w:line="240" w:lineRule="auto"/>
      </w:pPr>
      <w:r w:rsidRPr="008C21E6">
        <w:t>D) Dispersion forces are generally stronger than dipole-dipole forces.</w:t>
      </w:r>
    </w:p>
    <w:p xmlns:wp14="http://schemas.microsoft.com/office/word/2010/wordml" w:rsidRPr="008C21E6" w:rsidR="008C21E6" w:rsidP="008C21E6" w:rsidRDefault="008C21E6" w14:paraId="771FE976" wp14:textId="77777777">
      <w:pPr>
        <w:spacing w:after="0" w:line="240" w:lineRule="auto"/>
      </w:pPr>
      <w:r w:rsidRPr="008C21E6">
        <w:t xml:space="preserve">E) None of the above </w:t>
      </w:r>
      <w:proofErr w:type="gramStart"/>
      <w:r w:rsidRPr="008C21E6">
        <w:t>are</w:t>
      </w:r>
      <w:proofErr w:type="gramEnd"/>
      <w:r w:rsidRPr="008C21E6">
        <w:t xml:space="preserve"> true.</w:t>
      </w:r>
    </w:p>
    <w:p xmlns:wp14="http://schemas.microsoft.com/office/word/2010/wordml" w:rsidR="008C21E6" w:rsidP="008C21E6" w:rsidRDefault="008C21E6" w14:paraId="1F166665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738BE0E4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2366FBB6" wp14:textId="77777777">
      <w:pPr>
        <w:spacing w:after="0" w:line="240" w:lineRule="auto"/>
      </w:pPr>
    </w:p>
    <w:p xmlns:wp14="http://schemas.microsoft.com/office/word/2010/wordml" w:rsidR="006079DD" w:rsidP="008C21E6" w:rsidRDefault="006079DD" w14:paraId="3CDDE978" wp14:textId="77777777">
      <w:pPr>
        <w:spacing w:after="0" w:line="240" w:lineRule="auto"/>
      </w:pPr>
    </w:p>
    <w:p xmlns:wp14="http://schemas.microsoft.com/office/word/2010/wordml" w:rsidRPr="008C21E6" w:rsidR="006079DD" w:rsidP="008C21E6" w:rsidRDefault="006079DD" w14:paraId="7C9A1E82" wp14:textId="77777777">
      <w:pPr>
        <w:spacing w:after="0" w:line="240" w:lineRule="auto"/>
      </w:pPr>
    </w:p>
    <w:p xmlns:wp14="http://schemas.microsoft.com/office/word/2010/wordml" w:rsidRPr="008C21E6" w:rsidR="008C21E6" w:rsidP="008C21E6" w:rsidRDefault="001068DA" w14:paraId="08F0D90F" wp14:textId="77777777">
      <w:pPr>
        <w:spacing w:after="0" w:line="240" w:lineRule="auto"/>
      </w:pPr>
      <w:proofErr w:type="gramStart"/>
      <w:r>
        <w:lastRenderedPageBreak/>
        <w:t>1</w:t>
      </w:r>
      <w:r w:rsidRPr="008C21E6" w:rsidR="008C21E6">
        <w:t>0</w:t>
      </w:r>
      <w:r>
        <w:t>7</w:t>
      </w:r>
      <w:r w:rsidRPr="008C21E6" w:rsidR="008C21E6">
        <w:t>) Define boiling.</w:t>
      </w:r>
      <w:proofErr w:type="gramEnd"/>
    </w:p>
    <w:p xmlns:wp14="http://schemas.microsoft.com/office/word/2010/wordml" w:rsidRPr="008C21E6" w:rsidR="008C21E6" w:rsidP="008C21E6" w:rsidRDefault="008C21E6" w14:paraId="15B6B4CB" wp14:textId="77777777">
      <w:pPr>
        <w:spacing w:after="0" w:line="240" w:lineRule="auto"/>
      </w:pPr>
      <w:r w:rsidRPr="00407A02">
        <w:rPr>
          <w:highlight w:val="yellow"/>
        </w:rPr>
        <w:t>A) A liquid becomes a gas.</w:t>
      </w:r>
    </w:p>
    <w:p xmlns:wp14="http://schemas.microsoft.com/office/word/2010/wordml" w:rsidRPr="008C21E6" w:rsidR="008C21E6" w:rsidP="008C21E6" w:rsidRDefault="008C21E6" w14:paraId="7BA245F7" wp14:textId="77777777">
      <w:pPr>
        <w:spacing w:after="0" w:line="240" w:lineRule="auto"/>
      </w:pPr>
      <w:r w:rsidRPr="008C21E6">
        <w:t>B) A gas becomes a liquid.</w:t>
      </w:r>
    </w:p>
    <w:p xmlns:wp14="http://schemas.microsoft.com/office/word/2010/wordml" w:rsidRPr="008C21E6" w:rsidR="008C21E6" w:rsidP="008C21E6" w:rsidRDefault="008C21E6" w14:paraId="3C37F5C8" wp14:textId="77777777">
      <w:pPr>
        <w:spacing w:after="0" w:line="240" w:lineRule="auto"/>
      </w:pPr>
      <w:r w:rsidRPr="008C21E6">
        <w:t>C) A gas becomes a solid.</w:t>
      </w:r>
    </w:p>
    <w:p xmlns:wp14="http://schemas.microsoft.com/office/word/2010/wordml" w:rsidRPr="008C21E6" w:rsidR="008C21E6" w:rsidP="008C21E6" w:rsidRDefault="008C21E6" w14:paraId="1F932793" wp14:textId="77777777">
      <w:pPr>
        <w:spacing w:after="0" w:line="240" w:lineRule="auto"/>
      </w:pPr>
      <w:r w:rsidRPr="008C21E6">
        <w:t>D) A solid becomes a gas.</w:t>
      </w:r>
    </w:p>
    <w:p xmlns:wp14="http://schemas.microsoft.com/office/word/2010/wordml" w:rsidRPr="008C21E6" w:rsidR="008C21E6" w:rsidP="008C21E6" w:rsidRDefault="008C21E6" w14:paraId="263E3AD6" wp14:textId="77777777">
      <w:pPr>
        <w:spacing w:after="0" w:line="240" w:lineRule="auto"/>
      </w:pPr>
      <w:r w:rsidRPr="008C21E6">
        <w:t>E) A solid becomes a liquid.</w:t>
      </w:r>
    </w:p>
    <w:p xmlns:wp14="http://schemas.microsoft.com/office/word/2010/wordml" w:rsidRPr="008C21E6" w:rsidR="008C21E6" w:rsidP="008C21E6" w:rsidRDefault="008C21E6" w14:paraId="1FF5218F" wp14:textId="77777777">
      <w:pPr>
        <w:spacing w:after="0" w:line="240" w:lineRule="auto"/>
      </w:pPr>
    </w:p>
    <w:p xmlns:wp14="http://schemas.microsoft.com/office/word/2010/wordml" w:rsidRPr="008C21E6" w:rsidR="008C21E6" w:rsidP="008C21E6" w:rsidRDefault="001068DA" w14:paraId="293F37CF" wp14:textId="77777777">
      <w:pPr>
        <w:spacing w:after="0" w:line="240" w:lineRule="auto"/>
      </w:pPr>
      <w:r>
        <w:t>108</w:t>
      </w:r>
      <w:r w:rsidRPr="008C21E6" w:rsidR="008C21E6">
        <w:t xml:space="preserve">) Place the following substances in order of </w:t>
      </w:r>
      <w:r w:rsidRPr="008C21E6" w:rsidR="008C21E6">
        <w:rPr>
          <w:b/>
          <w:bCs/>
          <w:u w:val="single"/>
        </w:rPr>
        <w:t>increasing</w:t>
      </w:r>
      <w:r w:rsidRPr="008C21E6" w:rsidR="008C21E6">
        <w:t xml:space="preserve"> boiling point.</w:t>
      </w:r>
    </w:p>
    <w:p xmlns:wp14="http://schemas.microsoft.com/office/word/2010/wordml" w:rsidRPr="008C21E6" w:rsidR="008C21E6" w:rsidP="008C21E6" w:rsidRDefault="008C21E6" w14:paraId="16CEDBF2" wp14:textId="77777777">
      <w:pPr>
        <w:spacing w:after="0" w:line="240" w:lineRule="auto"/>
      </w:pPr>
    </w:p>
    <w:p xmlns:wp14="http://schemas.microsoft.com/office/word/2010/wordml" w:rsidRPr="008C21E6" w:rsidR="008C21E6" w:rsidP="008C21E6" w:rsidRDefault="008C21E6" w14:paraId="3F4B66FA" wp14:textId="77777777">
      <w:pPr>
        <w:spacing w:after="0" w:line="240" w:lineRule="auto"/>
        <w:rPr>
          <w:position w:val="-4"/>
        </w:rPr>
      </w:pPr>
      <w:r w:rsidRPr="008C21E6">
        <w:tab/>
      </w:r>
      <w:r w:rsidRPr="008C21E6">
        <w:t>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OH</w:t>
      </w:r>
      <w:r w:rsidRPr="008C21E6">
        <w:tab/>
      </w:r>
      <w:r w:rsidRPr="008C21E6">
        <w:tab/>
      </w:r>
      <w:proofErr w:type="spellStart"/>
      <w:r w:rsidRPr="008C21E6">
        <w:t>Ar</w:t>
      </w:r>
      <w:proofErr w:type="spellEnd"/>
      <w:r w:rsidRPr="008C21E6">
        <w:tab/>
      </w:r>
      <w:r w:rsidRPr="008C21E6">
        <w:tab/>
      </w:r>
      <w:r w:rsidRPr="008C21E6">
        <w:t>CH</w:t>
      </w:r>
      <w:r w:rsidRPr="008C21E6">
        <w:rPr>
          <w:position w:val="-4"/>
        </w:rPr>
        <w:t>3</w:t>
      </w:r>
      <w:r w:rsidRPr="008C21E6">
        <w:t>OCH</w:t>
      </w:r>
      <w:r w:rsidRPr="008C21E6">
        <w:rPr>
          <w:position w:val="-4"/>
        </w:rPr>
        <w:t>3</w:t>
      </w:r>
    </w:p>
    <w:p xmlns:wp14="http://schemas.microsoft.com/office/word/2010/wordml" w:rsidRPr="008C21E6" w:rsidR="008C21E6" w:rsidP="008C21E6" w:rsidRDefault="008C21E6" w14:paraId="6E620FF2" wp14:textId="77777777">
      <w:pPr>
        <w:spacing w:after="0" w:line="240" w:lineRule="auto"/>
        <w:rPr>
          <w:position w:val="-4"/>
        </w:rPr>
      </w:pPr>
    </w:p>
    <w:p xmlns:wp14="http://schemas.microsoft.com/office/word/2010/wordml" w:rsidRPr="008C21E6" w:rsidR="008C21E6" w:rsidP="008C21E6" w:rsidRDefault="008C21E6" w14:paraId="5D42CB02" wp14:textId="77777777">
      <w:pPr>
        <w:spacing w:after="0" w:line="240" w:lineRule="auto"/>
      </w:pPr>
      <w:r w:rsidRPr="00407A02">
        <w:rPr>
          <w:highlight w:val="yellow"/>
        </w:rPr>
        <w:t xml:space="preserve">A) </w:t>
      </w:r>
      <w:proofErr w:type="spellStart"/>
      <w:proofErr w:type="gramStart"/>
      <w:r w:rsidRPr="00407A02">
        <w:rPr>
          <w:highlight w:val="yellow"/>
        </w:rPr>
        <w:t>Ar</w:t>
      </w:r>
      <w:proofErr w:type="spellEnd"/>
      <w:r w:rsidRPr="00407A02">
        <w:rPr>
          <w:highlight w:val="yellow"/>
        </w:rPr>
        <w:t xml:space="preserve">  &lt;</w:t>
      </w:r>
      <w:proofErr w:type="gramEnd"/>
      <w:r w:rsidRPr="00407A02">
        <w:rPr>
          <w:highlight w:val="yellow"/>
        </w:rPr>
        <w:t xml:space="preserve">  CH</w:t>
      </w:r>
      <w:r w:rsidRPr="00407A02">
        <w:rPr>
          <w:position w:val="-4"/>
          <w:highlight w:val="yellow"/>
        </w:rPr>
        <w:t>3</w:t>
      </w:r>
      <w:r w:rsidRPr="00407A02">
        <w:rPr>
          <w:highlight w:val="yellow"/>
        </w:rPr>
        <w:t>OCH</w:t>
      </w:r>
      <w:r w:rsidRPr="00407A02">
        <w:rPr>
          <w:position w:val="-4"/>
          <w:highlight w:val="yellow"/>
        </w:rPr>
        <w:t xml:space="preserve">3  </w:t>
      </w:r>
      <w:r w:rsidRPr="00407A02">
        <w:rPr>
          <w:highlight w:val="yellow"/>
        </w:rPr>
        <w:t>&lt;  CH</w:t>
      </w:r>
      <w:r w:rsidRPr="00407A02">
        <w:rPr>
          <w:position w:val="-4"/>
          <w:highlight w:val="yellow"/>
        </w:rPr>
        <w:t>3</w:t>
      </w:r>
      <w:r w:rsidRPr="00407A02">
        <w:rPr>
          <w:highlight w:val="yellow"/>
        </w:rPr>
        <w:t>CH</w:t>
      </w:r>
      <w:r w:rsidRPr="00407A02">
        <w:rPr>
          <w:position w:val="-4"/>
          <w:highlight w:val="yellow"/>
        </w:rPr>
        <w:t>2</w:t>
      </w:r>
      <w:r w:rsidRPr="00407A02">
        <w:rPr>
          <w:highlight w:val="yellow"/>
        </w:rPr>
        <w:t>OH</w:t>
      </w:r>
    </w:p>
    <w:p xmlns:wp14="http://schemas.microsoft.com/office/word/2010/wordml" w:rsidRPr="008C21E6" w:rsidR="008C21E6" w:rsidP="008C21E6" w:rsidRDefault="008C21E6" w14:paraId="260A4CEA" wp14:textId="77777777">
      <w:pPr>
        <w:spacing w:after="0" w:line="240" w:lineRule="auto"/>
        <w:rPr>
          <w:position w:val="-4"/>
        </w:rPr>
      </w:pPr>
      <w:r w:rsidRPr="008C21E6">
        <w:t xml:space="preserve">B) </w:t>
      </w:r>
      <w:proofErr w:type="gramStart"/>
      <w:r w:rsidRPr="008C21E6">
        <w:t>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OH  &lt;</w:t>
      </w:r>
      <w:proofErr w:type="gramEnd"/>
      <w:r w:rsidRPr="008C21E6">
        <w:t xml:space="preserve">  </w:t>
      </w:r>
      <w:proofErr w:type="spellStart"/>
      <w:r w:rsidRPr="008C21E6">
        <w:t>Ar</w:t>
      </w:r>
      <w:proofErr w:type="spellEnd"/>
      <w:r w:rsidRPr="008C21E6">
        <w:t xml:space="preserve">  &lt;  CH</w:t>
      </w:r>
      <w:r w:rsidRPr="008C21E6">
        <w:rPr>
          <w:position w:val="-4"/>
        </w:rPr>
        <w:t>3</w:t>
      </w:r>
      <w:r w:rsidRPr="008C21E6">
        <w:t>OCH</w:t>
      </w:r>
      <w:r w:rsidRPr="008C21E6">
        <w:rPr>
          <w:position w:val="-4"/>
        </w:rPr>
        <w:t>3</w:t>
      </w:r>
    </w:p>
    <w:p xmlns:wp14="http://schemas.microsoft.com/office/word/2010/wordml" w:rsidRPr="008C21E6" w:rsidR="008C21E6" w:rsidP="008C21E6" w:rsidRDefault="008C21E6" w14:paraId="7F8AEA8D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OH  &lt;</w:t>
      </w:r>
      <w:proofErr w:type="gramEnd"/>
      <w:r w:rsidRPr="008C21E6">
        <w:t xml:space="preserve">  CH</w:t>
      </w:r>
      <w:r w:rsidRPr="008C21E6">
        <w:rPr>
          <w:position w:val="-4"/>
        </w:rPr>
        <w:t>3</w:t>
      </w:r>
      <w:r w:rsidRPr="008C21E6">
        <w:t>OCH</w:t>
      </w:r>
      <w:r w:rsidRPr="008C21E6">
        <w:rPr>
          <w:position w:val="-4"/>
        </w:rPr>
        <w:t xml:space="preserve">3 </w:t>
      </w:r>
      <w:r w:rsidRPr="008C21E6">
        <w:t xml:space="preserve"> &lt;  </w:t>
      </w:r>
      <w:proofErr w:type="spellStart"/>
      <w:r w:rsidRPr="008C21E6">
        <w:t>Ar</w:t>
      </w:r>
      <w:proofErr w:type="spellEnd"/>
    </w:p>
    <w:p xmlns:wp14="http://schemas.microsoft.com/office/word/2010/wordml" w:rsidRPr="008C21E6" w:rsidR="008C21E6" w:rsidP="008C21E6" w:rsidRDefault="008C21E6" w14:paraId="4E1956A2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CH</w:t>
      </w:r>
      <w:r w:rsidRPr="008C21E6">
        <w:rPr>
          <w:position w:val="-4"/>
        </w:rPr>
        <w:t>3</w:t>
      </w:r>
      <w:r w:rsidRPr="008C21E6">
        <w:t>OCH</w:t>
      </w:r>
      <w:r w:rsidRPr="008C21E6">
        <w:rPr>
          <w:position w:val="-4"/>
        </w:rPr>
        <w:t>3</w:t>
      </w:r>
      <w:r w:rsidRPr="008C21E6">
        <w:t xml:space="preserve">  &lt;</w:t>
      </w:r>
      <w:proofErr w:type="gramEnd"/>
      <w:r w:rsidRPr="008C21E6">
        <w:t xml:space="preserve">  </w:t>
      </w:r>
      <w:proofErr w:type="spellStart"/>
      <w:r w:rsidRPr="008C21E6">
        <w:t>Ar</w:t>
      </w:r>
      <w:proofErr w:type="spellEnd"/>
      <w:r w:rsidRPr="008C21E6">
        <w:t xml:space="preserve">  &lt;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OH</w:t>
      </w:r>
    </w:p>
    <w:p xmlns:wp14="http://schemas.microsoft.com/office/word/2010/wordml" w:rsidRPr="008C21E6" w:rsidR="008C21E6" w:rsidP="008C21E6" w:rsidRDefault="008C21E6" w14:paraId="35159E66" wp14:textId="77777777">
      <w:pPr>
        <w:spacing w:after="0" w:line="240" w:lineRule="auto"/>
        <w:rPr>
          <w:position w:val="-4"/>
        </w:rPr>
      </w:pPr>
      <w:r w:rsidRPr="008C21E6">
        <w:t xml:space="preserve">E) </w:t>
      </w:r>
      <w:proofErr w:type="spellStart"/>
      <w:proofErr w:type="gramStart"/>
      <w:r w:rsidRPr="008C21E6">
        <w:t>Ar</w:t>
      </w:r>
      <w:proofErr w:type="spellEnd"/>
      <w:r w:rsidRPr="008C21E6">
        <w:t xml:space="preserve">  &lt;</w:t>
      </w:r>
      <w:proofErr w:type="gramEnd"/>
      <w:r w:rsidRPr="008C21E6">
        <w:t xml:space="preserve">  CH</w:t>
      </w:r>
      <w:r w:rsidRPr="008C21E6">
        <w:rPr>
          <w:position w:val="-4"/>
        </w:rPr>
        <w:t>3</w:t>
      </w:r>
      <w:r w:rsidRPr="008C21E6">
        <w:t>CH</w:t>
      </w:r>
      <w:r w:rsidRPr="008C21E6">
        <w:rPr>
          <w:position w:val="-4"/>
        </w:rPr>
        <w:t>2</w:t>
      </w:r>
      <w:r w:rsidRPr="008C21E6">
        <w:t>OH  &lt;  CH</w:t>
      </w:r>
      <w:r w:rsidRPr="008C21E6">
        <w:rPr>
          <w:position w:val="-4"/>
        </w:rPr>
        <w:t>3</w:t>
      </w:r>
      <w:r w:rsidRPr="008C21E6">
        <w:t>OCH</w:t>
      </w:r>
      <w:r w:rsidRPr="008C21E6">
        <w:rPr>
          <w:position w:val="-4"/>
        </w:rPr>
        <w:t xml:space="preserve">3  </w:t>
      </w:r>
    </w:p>
    <w:p xmlns:wp14="http://schemas.microsoft.com/office/word/2010/wordml" w:rsidRPr="008C21E6" w:rsidR="008C21E6" w:rsidP="008C21E6" w:rsidRDefault="008C21E6" w14:paraId="6E93BA6C" wp14:textId="77777777">
      <w:pPr>
        <w:spacing w:after="0" w:line="240" w:lineRule="auto"/>
      </w:pPr>
    </w:p>
    <w:p xmlns:wp14="http://schemas.microsoft.com/office/word/2010/wordml" w:rsidRPr="008C21E6" w:rsidR="008C21E6" w:rsidP="008C21E6" w:rsidRDefault="001068DA" w14:paraId="00AF8A3E" wp14:textId="77777777">
      <w:pPr>
        <w:spacing w:after="0" w:line="240" w:lineRule="auto"/>
      </w:pPr>
      <w:proofErr w:type="gramStart"/>
      <w:r>
        <w:t>1</w:t>
      </w:r>
      <w:r w:rsidRPr="008C21E6" w:rsidR="008C21E6">
        <w:t>0</w:t>
      </w:r>
      <w:r>
        <w:t>9</w:t>
      </w:r>
      <w:r w:rsidRPr="008C21E6" w:rsidR="008C21E6">
        <w:t>) Define freezing.</w:t>
      </w:r>
      <w:proofErr w:type="gramEnd"/>
    </w:p>
    <w:p xmlns:wp14="http://schemas.microsoft.com/office/word/2010/wordml" w:rsidRPr="008C21E6" w:rsidR="008C21E6" w:rsidP="008C21E6" w:rsidRDefault="008C21E6" w14:paraId="42B81D79" wp14:textId="77777777">
      <w:pPr>
        <w:spacing w:after="0" w:line="240" w:lineRule="auto"/>
      </w:pPr>
      <w:r w:rsidRPr="008C21E6">
        <w:t xml:space="preserve">A) </w:t>
      </w:r>
      <w:proofErr w:type="gramStart"/>
      <w:r w:rsidRPr="008C21E6">
        <w:t>the</w:t>
      </w:r>
      <w:proofErr w:type="gramEnd"/>
      <w:r w:rsidRPr="008C21E6">
        <w:t xml:space="preserve"> phase transition from solid to gas</w:t>
      </w:r>
    </w:p>
    <w:p xmlns:wp14="http://schemas.microsoft.com/office/word/2010/wordml" w:rsidRPr="008C21E6" w:rsidR="008C21E6" w:rsidP="008C21E6" w:rsidRDefault="008C21E6" w14:paraId="3B7C78E5" wp14:textId="77777777">
      <w:pPr>
        <w:spacing w:after="0" w:line="240" w:lineRule="auto"/>
      </w:pPr>
      <w:r w:rsidRPr="008C21E6">
        <w:t xml:space="preserve">B) </w:t>
      </w:r>
      <w:proofErr w:type="gramStart"/>
      <w:r w:rsidRPr="008C21E6">
        <w:t>the</w:t>
      </w:r>
      <w:proofErr w:type="gramEnd"/>
      <w:r w:rsidRPr="008C21E6">
        <w:t xml:space="preserve"> phase transition from gas to solid</w:t>
      </w:r>
    </w:p>
    <w:p xmlns:wp14="http://schemas.microsoft.com/office/word/2010/wordml" w:rsidRPr="008C21E6" w:rsidR="008C21E6" w:rsidP="008C21E6" w:rsidRDefault="008C21E6" w14:paraId="556E3ADD" wp14:textId="77777777">
      <w:pPr>
        <w:spacing w:after="0" w:line="240" w:lineRule="auto"/>
      </w:pPr>
      <w:r w:rsidRPr="008C21E6">
        <w:t xml:space="preserve">C) </w:t>
      </w:r>
      <w:proofErr w:type="gramStart"/>
      <w:r w:rsidRPr="008C21E6">
        <w:t>the</w:t>
      </w:r>
      <w:proofErr w:type="gramEnd"/>
      <w:r w:rsidRPr="008C21E6">
        <w:t xml:space="preserve"> phase transition from gas to liquid</w:t>
      </w:r>
    </w:p>
    <w:p xmlns:wp14="http://schemas.microsoft.com/office/word/2010/wordml" w:rsidRPr="008C21E6" w:rsidR="008C21E6" w:rsidP="008C21E6" w:rsidRDefault="008C21E6" w14:paraId="721400E9" wp14:textId="77777777">
      <w:pPr>
        <w:spacing w:after="0" w:line="240" w:lineRule="auto"/>
      </w:pPr>
      <w:r w:rsidRPr="008C21E6">
        <w:t xml:space="preserve">D) </w:t>
      </w:r>
      <w:proofErr w:type="gramStart"/>
      <w:r w:rsidRPr="008C21E6">
        <w:t>the</w:t>
      </w:r>
      <w:proofErr w:type="gramEnd"/>
      <w:r w:rsidRPr="008C21E6">
        <w:t xml:space="preserve"> phase transition from liquid to gas</w:t>
      </w:r>
    </w:p>
    <w:p xmlns:wp14="http://schemas.microsoft.com/office/word/2010/wordml" w:rsidRPr="008C21E6" w:rsidR="008C21E6" w:rsidP="008C21E6" w:rsidRDefault="008C21E6" w14:paraId="7D3BB7C4" wp14:textId="77777777">
      <w:pPr>
        <w:spacing w:after="0" w:line="240" w:lineRule="auto"/>
      </w:pPr>
      <w:r w:rsidRPr="00407A02">
        <w:rPr>
          <w:highlight w:val="yellow"/>
        </w:rPr>
        <w:t xml:space="preserve">E) </w:t>
      </w:r>
      <w:proofErr w:type="gramStart"/>
      <w:r w:rsidRPr="00407A02">
        <w:rPr>
          <w:highlight w:val="yellow"/>
        </w:rPr>
        <w:t>the</w:t>
      </w:r>
      <w:proofErr w:type="gramEnd"/>
      <w:r w:rsidRPr="00407A02">
        <w:rPr>
          <w:highlight w:val="yellow"/>
        </w:rPr>
        <w:t xml:space="preserve"> phase transition from liquid to solid</w:t>
      </w:r>
    </w:p>
    <w:p xmlns:wp14="http://schemas.microsoft.com/office/word/2010/wordml" w:rsidR="008C21E6" w:rsidP="008C21E6" w:rsidRDefault="008C21E6" w14:paraId="697D9915" wp14:textId="77777777">
      <w:pPr>
        <w:spacing w:after="0" w:line="240" w:lineRule="auto"/>
      </w:pPr>
    </w:p>
    <w:p xmlns:wp14="http://schemas.microsoft.com/office/word/2010/wordml" w:rsidR="000132A1" w:rsidP="000132A1" w:rsidRDefault="000132A1" w14:paraId="7D412AAD" wp14:textId="77777777">
      <w:pPr>
        <w:pStyle w:val="ListParagraph"/>
      </w:pPr>
      <w:r>
        <w:t xml:space="preserve">110) Which </w:t>
      </w:r>
      <w:proofErr w:type="spellStart"/>
      <w:r>
        <w:t>Brønsted</w:t>
      </w:r>
      <w:proofErr w:type="spellEnd"/>
      <w:r>
        <w:t xml:space="preserve">-Lowry acid is not considered to be a strong acid in water? </w:t>
      </w:r>
    </w:p>
    <w:p xmlns:wp14="http://schemas.microsoft.com/office/word/2010/wordml" w:rsidR="000132A1" w:rsidP="000132A1" w:rsidRDefault="000132A1" w14:paraId="21669F9A" wp14:textId="77777777">
      <w:pPr>
        <w:pStyle w:val="ListParagraph"/>
      </w:pPr>
      <w:r>
        <w:t xml:space="preserve">A) </w:t>
      </w:r>
      <w:proofErr w:type="spellStart"/>
      <w:r>
        <w:t>HBr</w:t>
      </w:r>
      <w:proofErr w:type="spellEnd"/>
    </w:p>
    <w:p xmlns:wp14="http://schemas.microsoft.com/office/word/2010/wordml" w:rsidR="000132A1" w:rsidP="000132A1" w:rsidRDefault="000132A1" w14:paraId="04C0BD82" wp14:textId="77777777">
      <w:pPr>
        <w:pStyle w:val="ListParagraph"/>
      </w:pPr>
      <w:r>
        <w:t xml:space="preserve">B) </w:t>
      </w:r>
      <w:proofErr w:type="spellStart"/>
      <w:r>
        <w:t>HCl</w:t>
      </w:r>
      <w:proofErr w:type="spellEnd"/>
    </w:p>
    <w:p xmlns:wp14="http://schemas.microsoft.com/office/word/2010/wordml" w:rsidR="000132A1" w:rsidP="000132A1" w:rsidRDefault="000132A1" w14:paraId="2E3ADE55" wp14:textId="77777777">
      <w:pPr>
        <w:pStyle w:val="ListParagraph"/>
      </w:pPr>
      <w:r w:rsidRPr="000132A1">
        <w:rPr>
          <w:highlight w:val="yellow"/>
        </w:rPr>
        <w:t>C) HNO</w:t>
      </w:r>
      <w:r w:rsidRPr="000132A1">
        <w:rPr>
          <w:highlight w:val="yellow"/>
          <w:vertAlign w:val="subscript"/>
        </w:rPr>
        <w:t>2</w:t>
      </w:r>
    </w:p>
    <w:p xmlns:wp14="http://schemas.microsoft.com/office/word/2010/wordml" w:rsidR="000132A1" w:rsidP="000132A1" w:rsidRDefault="000132A1" w14:paraId="4B1FB866" wp14:textId="77777777">
      <w:pPr>
        <w:pStyle w:val="ListParagraph"/>
      </w:pPr>
      <w:r>
        <w:t>D) HClO</w:t>
      </w:r>
      <w:r>
        <w:rPr>
          <w:vertAlign w:val="subscript"/>
        </w:rPr>
        <w:t>4</w:t>
      </w:r>
    </w:p>
    <w:p xmlns:wp14="http://schemas.microsoft.com/office/word/2010/wordml" w:rsidRPr="00A91D34" w:rsidR="000132A1" w:rsidP="000132A1" w:rsidRDefault="000132A1" w14:paraId="390D9C58" wp14:textId="77777777">
      <w:pPr>
        <w:pStyle w:val="ListParagraph"/>
      </w:pPr>
      <w:r>
        <w:t>E)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</w:p>
    <w:p xmlns:wp14="http://schemas.microsoft.com/office/word/2010/wordml" w:rsidR="000132A1" w:rsidP="008C21E6" w:rsidRDefault="000132A1" w14:paraId="5B08FC4A" wp14:textId="77777777">
      <w:pPr>
        <w:spacing w:after="0" w:line="240" w:lineRule="auto"/>
      </w:pPr>
    </w:p>
    <w:p xmlns:wp14="http://schemas.microsoft.com/office/word/2010/wordml" w:rsidR="000132A1" w:rsidP="000132A1" w:rsidRDefault="000132A1" w14:paraId="3E34C5A4" wp14:textId="77777777">
      <w:pPr>
        <w:pStyle w:val="ListParagraph"/>
      </w:pPr>
      <w:r>
        <w:rPr/>
        <w:t xml:space="preserve">111) </w:t>
      </w:r>
      <w:proofErr w:type="gramStart"/>
      <w:r>
        <w:rPr/>
        <w:t>Calculate</w:t>
      </w:r>
      <w:proofErr w:type="gramEnd"/>
      <w:r>
        <w:rPr/>
        <w:t xml:space="preserve"> the hydroxide ion concentration in an aqueous solution that contains 3.</w:t>
      </w:r>
      <w:r>
        <w:rPr/>
        <w:t xml:space="preserve">5</w:t>
      </w:r>
      <w:r>
        <w:rPr/>
        <w:t xml:space="preserve">0</w:t>
      </w:r>
      <w:r>
        <w:rPr/>
        <w:t xml:space="preserve"> × 10</w:t>
      </w:r>
      <w:r>
        <w:rPr>
          <w:vertAlign w:val="superscript"/>
        </w:rPr>
        <w:t>-3</w:t>
      </w:r>
      <w:r>
        <w:rPr/>
        <w:t xml:space="preserve"> M in hydronium ion. </w:t>
      </w:r>
      <w:r>
        <w:tab/>
      </w:r>
    </w:p>
    <w:p xmlns:wp14="http://schemas.microsoft.com/office/word/2010/wordml" w:rsidR="000132A1" w:rsidP="000132A1" w:rsidRDefault="000132A1" w14:paraId="1E11CDBC" wp14:textId="77777777">
      <w:pPr>
        <w:pStyle w:val="ListParagraph"/>
      </w:pPr>
      <w:r>
        <w:t>A) 2.86 × 10</w:t>
      </w:r>
      <w:r>
        <w:rPr>
          <w:vertAlign w:val="superscript"/>
        </w:rPr>
        <w:t>-4</w:t>
      </w:r>
      <w:r>
        <w:t xml:space="preserve"> M</w:t>
      </w:r>
    </w:p>
    <w:p xmlns:wp14="http://schemas.microsoft.com/office/word/2010/wordml" w:rsidR="000132A1" w:rsidP="000132A1" w:rsidRDefault="000132A1" w14:paraId="2CA6111A" wp14:textId="77777777">
      <w:pPr>
        <w:pStyle w:val="ListParagraph"/>
      </w:pPr>
      <w:r>
        <w:t>B) 2.86 × 10</w:t>
      </w:r>
      <w:r>
        <w:rPr>
          <w:vertAlign w:val="superscript"/>
        </w:rPr>
        <w:t>-11</w:t>
      </w:r>
      <w:r>
        <w:t xml:space="preserve"> M</w:t>
      </w:r>
    </w:p>
    <w:p xmlns:wp14="http://schemas.microsoft.com/office/word/2010/wordml" w:rsidR="000132A1" w:rsidP="000132A1" w:rsidRDefault="000132A1" w14:paraId="413EC135" wp14:textId="77777777">
      <w:pPr>
        <w:pStyle w:val="ListParagraph"/>
      </w:pPr>
      <w:r w:rsidRPr="000132A1">
        <w:rPr>
          <w:highlight w:val="yellow"/>
        </w:rPr>
        <w:t>C) 2.86 × 10</w:t>
      </w:r>
      <w:r w:rsidRPr="000132A1">
        <w:rPr>
          <w:highlight w:val="yellow"/>
          <w:vertAlign w:val="superscript"/>
        </w:rPr>
        <w:t>-12</w:t>
      </w:r>
      <w:r w:rsidRPr="000132A1">
        <w:rPr>
          <w:highlight w:val="yellow"/>
        </w:rPr>
        <w:t xml:space="preserve"> M</w:t>
      </w:r>
    </w:p>
    <w:p xmlns:wp14="http://schemas.microsoft.com/office/word/2010/wordml" w:rsidR="000132A1" w:rsidP="000132A1" w:rsidRDefault="000132A1" w14:paraId="76AA2EBD" wp14:textId="77777777">
      <w:pPr>
        <w:pStyle w:val="ListParagraph"/>
      </w:pPr>
      <w:r>
        <w:t>D) 3.50 × 10</w:t>
      </w:r>
      <w:r>
        <w:rPr>
          <w:vertAlign w:val="superscript"/>
        </w:rPr>
        <w:t>-12</w:t>
      </w:r>
      <w:r>
        <w:t xml:space="preserve"> M</w:t>
      </w:r>
    </w:p>
    <w:p xmlns:wp14="http://schemas.microsoft.com/office/word/2010/wordml" w:rsidRPr="00A91D34" w:rsidR="000132A1" w:rsidP="000132A1" w:rsidRDefault="000132A1" w14:paraId="7DB4FF9F" wp14:textId="77777777">
      <w:pPr>
        <w:pStyle w:val="ListParagraph"/>
      </w:pPr>
      <w:r>
        <w:t>E) 3.50 × 10</w:t>
      </w:r>
      <w:r>
        <w:rPr>
          <w:vertAlign w:val="superscript"/>
        </w:rPr>
        <w:t>-4</w:t>
      </w:r>
      <w:r>
        <w:t xml:space="preserve"> M</w:t>
      </w:r>
    </w:p>
    <w:p xmlns:wp14="http://schemas.microsoft.com/office/word/2010/wordml" w:rsidR="000132A1" w:rsidP="008C21E6" w:rsidRDefault="000132A1" w14:paraId="0CB1E4D2" wp14:textId="77777777">
      <w:pPr>
        <w:spacing w:after="0" w:line="240" w:lineRule="auto"/>
      </w:pPr>
    </w:p>
    <w:p xmlns:wp14="http://schemas.microsoft.com/office/word/2010/wordml" w:rsidR="000132A1" w:rsidP="000132A1" w:rsidRDefault="000132A1" w14:paraId="4EA449C2" wp14:textId="77777777">
      <w:pPr>
        <w:pStyle w:val="ListParagraph"/>
      </w:pPr>
      <w:r>
        <w:t xml:space="preserve">112) </w:t>
      </w:r>
      <w:proofErr w:type="gramStart"/>
      <w:r>
        <w:t>A</w:t>
      </w:r>
      <w:proofErr w:type="gramEnd"/>
      <w:r>
        <w:t xml:space="preserve"> solution with a hydroxide ion concentration of 4.15 × 10</w:t>
      </w:r>
      <w:r>
        <w:rPr>
          <w:vertAlign w:val="superscript"/>
        </w:rPr>
        <w:t>-4</w:t>
      </w:r>
      <w:r>
        <w:t xml:space="preserve"> M is _____________. </w:t>
      </w:r>
    </w:p>
    <w:p xmlns:wp14="http://schemas.microsoft.com/office/word/2010/wordml" w:rsidR="000132A1" w:rsidP="000132A1" w:rsidRDefault="000132A1" w14:paraId="3A8C164C" wp14:textId="77777777">
      <w:pPr>
        <w:pStyle w:val="ListParagraph"/>
      </w:pPr>
      <w:r>
        <w:t xml:space="preserve">A) </w:t>
      </w:r>
      <w:proofErr w:type="gramStart"/>
      <w:r>
        <w:t>acidic</w:t>
      </w:r>
      <w:proofErr w:type="gramEnd"/>
    </w:p>
    <w:p xmlns:wp14="http://schemas.microsoft.com/office/word/2010/wordml" w:rsidR="000132A1" w:rsidP="000132A1" w:rsidRDefault="000132A1" w14:paraId="25DC4B06" wp14:textId="77777777">
      <w:pPr>
        <w:pStyle w:val="ListParagraph"/>
      </w:pPr>
      <w:r w:rsidRPr="000132A1">
        <w:rPr>
          <w:highlight w:val="yellow"/>
        </w:rPr>
        <w:t xml:space="preserve">B) </w:t>
      </w:r>
      <w:proofErr w:type="gramStart"/>
      <w:r w:rsidRPr="000132A1">
        <w:rPr>
          <w:highlight w:val="yellow"/>
        </w:rPr>
        <w:t>basic</w:t>
      </w:r>
      <w:proofErr w:type="gramEnd"/>
    </w:p>
    <w:p xmlns:wp14="http://schemas.microsoft.com/office/word/2010/wordml" w:rsidR="000132A1" w:rsidP="000132A1" w:rsidRDefault="000132A1" w14:paraId="31760D37" wp14:textId="77777777">
      <w:pPr>
        <w:pStyle w:val="ListParagraph"/>
      </w:pPr>
      <w:r>
        <w:t>C) neutral</w:t>
      </w:r>
    </w:p>
    <w:p xmlns:wp14="http://schemas.microsoft.com/office/word/2010/wordml" w:rsidR="000132A1" w:rsidP="000132A1" w:rsidRDefault="000132A1" w14:paraId="3C71FC80" wp14:textId="77777777">
      <w:pPr>
        <w:pStyle w:val="ListParagraph"/>
      </w:pPr>
      <w:r>
        <w:t>D) 2.41 × 10</w:t>
      </w:r>
      <w:r>
        <w:rPr>
          <w:vertAlign w:val="superscript"/>
        </w:rPr>
        <w:t>-11</w:t>
      </w:r>
      <w:r>
        <w:t xml:space="preserve"> M</w:t>
      </w:r>
    </w:p>
    <w:p xmlns:wp14="http://schemas.microsoft.com/office/word/2010/wordml" w:rsidRPr="00A91D34" w:rsidR="000132A1" w:rsidP="000132A1" w:rsidRDefault="000132A1" w14:paraId="2DB6948F" wp14:textId="77777777">
      <w:pPr>
        <w:pStyle w:val="ListParagraph"/>
      </w:pPr>
      <w:r>
        <w:t xml:space="preserve">E) </w:t>
      </w:r>
      <w:proofErr w:type="gramStart"/>
      <w:r>
        <w:t>not</w:t>
      </w:r>
      <w:proofErr w:type="gramEnd"/>
      <w:r>
        <w:t xml:space="preserve"> enough information </w:t>
      </w:r>
    </w:p>
    <w:p xmlns:wp14="http://schemas.microsoft.com/office/word/2010/wordml" w:rsidR="000132A1" w:rsidP="008C21E6" w:rsidRDefault="000132A1" w14:paraId="2C35E8BA" wp14:textId="77777777">
      <w:pPr>
        <w:spacing w:after="0" w:line="240" w:lineRule="auto"/>
      </w:pPr>
    </w:p>
    <w:p xmlns:wp14="http://schemas.microsoft.com/office/word/2010/wordml" w:rsidR="000132A1" w:rsidP="008C21E6" w:rsidRDefault="000132A1" w14:paraId="43CC6572" wp14:textId="77777777">
      <w:pPr>
        <w:spacing w:after="0" w:line="240" w:lineRule="auto"/>
      </w:pPr>
    </w:p>
    <w:p xmlns:wp14="http://schemas.microsoft.com/office/word/2010/wordml" w:rsidR="000132A1" w:rsidP="000132A1" w:rsidRDefault="000132A1" w14:paraId="61B89864" wp14:textId="77777777">
      <w:pPr>
        <w:pStyle w:val="ListParagraph"/>
      </w:pPr>
      <w:r>
        <w:lastRenderedPageBreak/>
        <w:t xml:space="preserve">113) </w:t>
      </w:r>
      <w:proofErr w:type="gramStart"/>
      <w:r>
        <w:t>What</w:t>
      </w:r>
      <w:proofErr w:type="gramEnd"/>
      <w:r>
        <w:t xml:space="preserve"> is the pH of a 0.040 M HClO</w:t>
      </w:r>
      <w:r>
        <w:rPr>
          <w:vertAlign w:val="subscript"/>
        </w:rPr>
        <w:t>4</w:t>
      </w:r>
      <w:r>
        <w:t xml:space="preserve"> solution? </w:t>
      </w:r>
    </w:p>
    <w:p xmlns:wp14="http://schemas.microsoft.com/office/word/2010/wordml" w:rsidR="000132A1" w:rsidP="000132A1" w:rsidRDefault="000132A1" w14:paraId="6A8135BB" wp14:textId="77777777">
      <w:pPr>
        <w:pStyle w:val="ListParagraph"/>
      </w:pPr>
      <w:r>
        <w:t>A) 0.040</w:t>
      </w:r>
    </w:p>
    <w:p xmlns:wp14="http://schemas.microsoft.com/office/word/2010/wordml" w:rsidR="000132A1" w:rsidP="000132A1" w:rsidRDefault="000132A1" w14:paraId="29CFD8D1" wp14:textId="77777777">
      <w:pPr>
        <w:pStyle w:val="ListParagraph"/>
      </w:pPr>
      <w:r>
        <w:t>B) 0.080</w:t>
      </w:r>
    </w:p>
    <w:p xmlns:wp14="http://schemas.microsoft.com/office/word/2010/wordml" w:rsidR="000132A1" w:rsidP="000132A1" w:rsidRDefault="000132A1" w14:paraId="420A4B10" wp14:textId="77777777">
      <w:pPr>
        <w:pStyle w:val="ListParagraph"/>
      </w:pPr>
      <w:r w:rsidRPr="000132A1">
        <w:rPr>
          <w:highlight w:val="yellow"/>
        </w:rPr>
        <w:t>C) 1.40</w:t>
      </w:r>
      <w:r>
        <w:t xml:space="preserve"> </w:t>
      </w:r>
    </w:p>
    <w:p xmlns:wp14="http://schemas.microsoft.com/office/word/2010/wordml" w:rsidR="000132A1" w:rsidP="000132A1" w:rsidRDefault="000132A1" w14:paraId="3082ABF8" wp14:textId="77777777">
      <w:pPr>
        <w:pStyle w:val="ListParagraph"/>
      </w:pPr>
      <w:r>
        <w:t xml:space="preserve">D) 12.60 </w:t>
      </w:r>
    </w:p>
    <w:p xmlns:wp14="http://schemas.microsoft.com/office/word/2010/wordml" w:rsidR="000132A1" w:rsidP="000132A1" w:rsidRDefault="000132A1" w14:paraId="72DC56A6" wp14:textId="77777777">
      <w:pPr>
        <w:pStyle w:val="ListParagraph"/>
      </w:pPr>
      <w:r>
        <w:t>E) 7</w:t>
      </w:r>
    </w:p>
    <w:p xmlns:wp14="http://schemas.microsoft.com/office/word/2010/wordml" w:rsidR="000132A1" w:rsidP="008C21E6" w:rsidRDefault="000132A1" w14:paraId="60AEDE3C" wp14:textId="77777777">
      <w:pPr>
        <w:spacing w:after="0" w:line="240" w:lineRule="auto"/>
      </w:pPr>
    </w:p>
    <w:p xmlns:wp14="http://schemas.microsoft.com/office/word/2010/wordml" w:rsidR="000132A1" w:rsidP="000132A1" w:rsidRDefault="000132A1" w14:paraId="01617093" wp14:textId="77777777">
      <w:pPr>
        <w:pStyle w:val="ListParagraph"/>
      </w:pPr>
      <w:r>
        <w:t xml:space="preserve">114) What is the pH of a 0.040 M </w:t>
      </w:r>
      <w:proofErr w:type="gramStart"/>
      <w:r>
        <w:t>Ca(</w:t>
      </w:r>
      <w:proofErr w:type="gramEnd"/>
      <w:r>
        <w:t>OH)</w:t>
      </w:r>
      <w:r>
        <w:rPr>
          <w:vertAlign w:val="subscript"/>
        </w:rPr>
        <w:t>2</w:t>
      </w:r>
      <w:r>
        <w:t xml:space="preserve"> solution?</w:t>
      </w:r>
    </w:p>
    <w:p xmlns:wp14="http://schemas.microsoft.com/office/word/2010/wordml" w:rsidR="000132A1" w:rsidP="000132A1" w:rsidRDefault="000132A1" w14:paraId="272BE3A5" wp14:textId="77777777">
      <w:pPr>
        <w:pStyle w:val="ListParagraph"/>
      </w:pPr>
      <w:r>
        <w:t>A) 1.10</w:t>
      </w:r>
    </w:p>
    <w:p xmlns:wp14="http://schemas.microsoft.com/office/word/2010/wordml" w:rsidR="000132A1" w:rsidP="000132A1" w:rsidRDefault="000132A1" w14:paraId="16DCD825" wp14:textId="77777777">
      <w:pPr>
        <w:pStyle w:val="ListParagraph"/>
      </w:pPr>
      <w:r>
        <w:t>B) 1.40</w:t>
      </w:r>
    </w:p>
    <w:p xmlns:wp14="http://schemas.microsoft.com/office/word/2010/wordml" w:rsidR="000132A1" w:rsidP="000132A1" w:rsidRDefault="000132A1" w14:paraId="187AFD06" wp14:textId="77777777">
      <w:pPr>
        <w:pStyle w:val="ListParagraph"/>
      </w:pPr>
      <w:r>
        <w:t>C) 12.60</w:t>
      </w:r>
    </w:p>
    <w:p xmlns:wp14="http://schemas.microsoft.com/office/word/2010/wordml" w:rsidR="000132A1" w:rsidP="000132A1" w:rsidRDefault="000132A1" w14:paraId="1224ACE2" wp14:textId="77777777">
      <w:pPr>
        <w:pStyle w:val="ListParagraph"/>
      </w:pPr>
      <w:r w:rsidRPr="000132A1">
        <w:rPr>
          <w:highlight w:val="yellow"/>
        </w:rPr>
        <w:t>D) 12.90</w:t>
      </w:r>
    </w:p>
    <w:p xmlns:wp14="http://schemas.microsoft.com/office/word/2010/wordml" w:rsidR="000132A1" w:rsidP="000132A1" w:rsidRDefault="000132A1" w14:paraId="3EF6CB1A" wp14:textId="77777777">
      <w:pPr>
        <w:pStyle w:val="ListParagraph"/>
      </w:pPr>
      <w:r>
        <w:t>E) 7.00</w:t>
      </w:r>
    </w:p>
    <w:p xmlns:wp14="http://schemas.microsoft.com/office/word/2010/wordml" w:rsidR="000132A1" w:rsidP="008C21E6" w:rsidRDefault="000132A1" w14:paraId="7E2C87F8" wp14:textId="77777777">
      <w:pPr>
        <w:spacing w:after="0" w:line="240" w:lineRule="auto"/>
      </w:pPr>
    </w:p>
    <w:p xmlns:wp14="http://schemas.microsoft.com/office/word/2010/wordml" w:rsidR="000132A1" w:rsidP="000132A1" w:rsidRDefault="000132A1" w14:paraId="217D7D54" wp14:textId="77777777">
      <w:pPr>
        <w:pStyle w:val="ListParagraph"/>
      </w:pPr>
      <w:r>
        <w:t xml:space="preserve">115) </w:t>
      </w:r>
      <w:proofErr w:type="gramStart"/>
      <w:r>
        <w:t>How</w:t>
      </w:r>
      <w:proofErr w:type="gramEnd"/>
      <w:r>
        <w:t xml:space="preserve"> many milliliters of 0.550 M </w:t>
      </w:r>
      <w:proofErr w:type="spellStart"/>
      <w:r>
        <w:t>hydroiodic</w:t>
      </w:r>
      <w:proofErr w:type="spellEnd"/>
      <w:r>
        <w:t xml:space="preserve"> acid are needed to react with 20.00 mL of 0.217 M cesium hydroxide? </w:t>
      </w:r>
    </w:p>
    <w:p xmlns:wp14="http://schemas.microsoft.com/office/word/2010/wordml" w:rsidR="000132A1" w:rsidP="000132A1" w:rsidRDefault="000132A1" w14:paraId="71BA4339" wp14:textId="77777777">
      <w:pPr>
        <w:pStyle w:val="ListParagraph"/>
        <w:jc w:val="center"/>
      </w:pPr>
      <w:r>
        <w:t>HI</w:t>
      </w:r>
      <w:r>
        <w:rPr>
          <w:vertAlign w:val="subscript"/>
        </w:rPr>
        <w:t xml:space="preserve">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</w:t>
      </w:r>
      <w:proofErr w:type="spellStart"/>
      <w:r>
        <w:t>CsOH</w:t>
      </w:r>
      <w:proofErr w:type="spellEnd"/>
      <w:r>
        <w:rPr>
          <w:vertAlign w:val="subscript"/>
        </w:rPr>
        <w:t xml:space="preserve">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→ </w:t>
      </w:r>
      <w:proofErr w:type="spellStart"/>
      <w:r>
        <w:t>CsI</w:t>
      </w:r>
      <w:proofErr w:type="spellEnd"/>
      <w:r>
        <w:rPr>
          <w:vertAlign w:val="subscript"/>
        </w:rPr>
        <w:t xml:space="preserve">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 xml:space="preserve"> (l)</w:t>
      </w:r>
    </w:p>
    <w:p xmlns:wp14="http://schemas.microsoft.com/office/word/2010/wordml" w:rsidR="000132A1" w:rsidP="000132A1" w:rsidRDefault="000132A1" w14:paraId="5E1F7F68" wp14:textId="77777777">
      <w:pPr>
        <w:pStyle w:val="ListParagraph"/>
      </w:pPr>
      <w:r>
        <w:t>A) 0.0197 mL</w:t>
      </w:r>
    </w:p>
    <w:p xmlns:wp14="http://schemas.microsoft.com/office/word/2010/wordml" w:rsidR="000132A1" w:rsidP="000132A1" w:rsidRDefault="000132A1" w14:paraId="5DC13F99" wp14:textId="77777777">
      <w:pPr>
        <w:pStyle w:val="ListParagraph"/>
      </w:pPr>
      <w:r>
        <w:t>B) 0.127 mL</w:t>
      </w:r>
    </w:p>
    <w:p xmlns:wp14="http://schemas.microsoft.com/office/word/2010/wordml" w:rsidR="000132A1" w:rsidP="000132A1" w:rsidRDefault="000132A1" w14:paraId="64426AAF" wp14:textId="77777777">
      <w:pPr>
        <w:pStyle w:val="ListParagraph"/>
      </w:pPr>
      <w:r w:rsidRPr="000132A1">
        <w:rPr>
          <w:highlight w:val="yellow"/>
        </w:rPr>
        <w:t>C) 7.89 mL</w:t>
      </w:r>
    </w:p>
    <w:p xmlns:wp14="http://schemas.microsoft.com/office/word/2010/wordml" w:rsidR="000132A1" w:rsidP="000132A1" w:rsidRDefault="000132A1" w14:paraId="302D4A4E" wp14:textId="77777777">
      <w:pPr>
        <w:pStyle w:val="ListParagraph"/>
      </w:pPr>
      <w:r>
        <w:t>D) 50.7 mL</w:t>
      </w:r>
    </w:p>
    <w:p xmlns:wp14="http://schemas.microsoft.com/office/word/2010/wordml" w:rsidRPr="004F36C8" w:rsidR="000132A1" w:rsidP="000132A1" w:rsidRDefault="000132A1" w14:paraId="3F30FD46" wp14:textId="77777777">
      <w:pPr>
        <w:pStyle w:val="ListParagraph"/>
      </w:pPr>
      <w:r>
        <w:t xml:space="preserve">E) 20.00 mL </w:t>
      </w:r>
    </w:p>
    <w:p xmlns:wp14="http://schemas.microsoft.com/office/word/2010/wordml" w:rsidRPr="008C21E6" w:rsidR="000132A1" w:rsidP="008C21E6" w:rsidRDefault="000132A1" w14:paraId="79643BCF" wp14:textId="77777777">
      <w:pPr>
        <w:spacing w:after="0" w:line="240" w:lineRule="auto"/>
      </w:pPr>
      <w:bookmarkStart w:name="_GoBack" w:id="0"/>
      <w:bookmarkEnd w:id="0"/>
    </w:p>
    <w:sectPr w:rsidRPr="008C21E6" w:rsidR="000132A1" w:rsidSect="006079DD">
      <w:type w:val="continuous"/>
      <w:pgSz w:w="12240" w:h="15840" w:orient="portrait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xmlns:wp14="http://schemas.microsoft.com/office/word/2010/wordml" w:rsidR="00AA77CC" w:rsidP="006079DD" w:rsidRDefault="00AA77CC" w14:paraId="082C072D" wp14:textId="77777777">
      <w:pPr>
        <w:spacing w:after="0" w:line="240" w:lineRule="auto"/>
      </w:pPr>
      <w:r>
        <w:separator/>
      </w:r>
    </w:p>
  </w:endnote>
  <w:endnote w:type="continuationSeparator" w:id="0">
    <w:p xmlns:wp14="http://schemas.microsoft.com/office/word/2010/wordml" w:rsidR="00AA77CC" w:rsidP="006079DD" w:rsidRDefault="00AA77CC" w14:paraId="15A02DDF" wp14:textId="77777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xmlns:wp14="http://schemas.microsoft.com/office/word/2010/wordml" w:rsidR="00AA77CC" w:rsidP="006079DD" w:rsidRDefault="00AA77CC" w14:paraId="23F82DA6" wp14:textId="77777777">
      <w:pPr>
        <w:spacing w:after="0" w:line="240" w:lineRule="auto"/>
      </w:pPr>
      <w:r>
        <w:separator/>
      </w:r>
    </w:p>
  </w:footnote>
  <w:footnote w:type="continuationSeparator" w:id="0">
    <w:p xmlns:wp14="http://schemas.microsoft.com/office/word/2010/wordml" w:rsidR="00AA77CC" w:rsidP="006079DD" w:rsidRDefault="00AA77CC" w14:paraId="35A20469" wp14:textId="777777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Ind w:w="1152" w:type="dxa"/>
      <w:tblLook w:val="01E0" w:firstRow="1" w:lastRow="1" w:firstColumn="1" w:lastColumn="1" w:noHBand="0" w:noVBand="0"/>
    </w:tblPr>
    <w:tblGrid>
      <w:gridCol w:w="8424"/>
      <w:gridCol w:w="1152"/>
    </w:tblGrid>
    <w:tr xmlns:wp14="http://schemas.microsoft.com/office/word/2010/wordml" w:rsidR="00007678" w:rsidTr="00007678" w14:paraId="3E4C2958" wp14:textId="77777777">
      <w:tc>
        <w:tcPr>
          <w:tcW w:w="0" w:type="auto"/>
          <w:tcBorders>
            <w:right w:val="single" w:color="000000" w:themeColor="text1" w:sz="6" w:space="0"/>
          </w:tcBorders>
        </w:tcPr>
        <w:sdt>
          <w:sdtPr>
            <w:alias w:val="Company"/>
            <w:id w:val="-1952154331"/>
            <w:placeholder>
              <w:docPart w:val="7E4F3F8F769A4EB0AAC6279A9A1FDD6A"/>
            </w:placeholder>
            <w:dataBinding w:prefixMappings="xmlns:ns0='http://schemas.openxmlformats.org/officeDocument/2006/extended-properties'" w:xpath="/ns0:Properties[1]/ns0:Company[1]" w:storeItemID="{6668398D-A668-4E3E-A5EB-62B293D839F1}"/>
            <w:text/>
          </w:sdtPr>
          <w:sdtEndPr/>
          <w:sdtContent>
            <w:p w:rsidR="00007678" w:rsidP="006079DD" w:rsidRDefault="00007678" w14:paraId="576F27E4" wp14:textId="77777777">
              <w:pPr>
                <w:pStyle w:val="Header"/>
                <w:jc w:val="right"/>
              </w:pPr>
              <w:r>
                <w:t>Grossmont College</w:t>
              </w:r>
            </w:p>
          </w:sdtContent>
        </w:sdt>
        <w:sdt>
          <w:sdtPr>
            <w:rPr>
              <w:b/>
              <w:bCs/>
            </w:rPr>
            <w:alias w:val="Title"/>
            <w:id w:val="1116106035"/>
            <w:placeholder>
              <w:docPart w:val="5DE355EC8C49435BA0F2CD8F97593A0E"/>
            </w:placeholder>
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<w:text/>
          </w:sdtPr>
          <w:sdtEndPr/>
          <w:sdtContent>
            <w:p w:rsidR="00007678" w:rsidP="006079DD" w:rsidRDefault="00007678" w14:paraId="37609EC6" wp14:textId="77777777">
              <w:pPr>
                <w:pStyle w:val="Header"/>
                <w:jc w:val="right"/>
                <w:rPr>
                  <w:b/>
                  <w:bCs/>
                </w:rPr>
              </w:pPr>
              <w:r>
                <w:rPr>
                  <w:b/>
                  <w:bCs/>
                </w:rPr>
                <w:t>Chemistry 120 Practice Final</w:t>
              </w:r>
            </w:p>
          </w:sdtContent>
        </w:sdt>
      </w:tc>
      <w:tc>
        <w:tcPr>
          <w:tcW w:w="1152" w:type="dxa"/>
          <w:tcBorders>
            <w:left w:val="single" w:color="000000" w:themeColor="text1" w:sz="6" w:space="0"/>
          </w:tcBorders>
        </w:tcPr>
        <w:p w:rsidR="00007678" w:rsidP="006079DD" w:rsidRDefault="00007678" w14:paraId="61E1D59A" wp14:textId="77777777">
          <w:pPr>
            <w:pStyle w:val="Header"/>
            <w:rPr>
              <w:b/>
              <w:bCs/>
            </w:rPr>
          </w:pP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 w:rsidR="000132A1">
            <w:rPr>
              <w:noProof/>
            </w:rPr>
            <w:t>22</w:t>
          </w:r>
          <w:r>
            <w:rPr>
              <w:noProof/>
            </w:rPr>
            <w:fldChar w:fldCharType="end"/>
          </w:r>
        </w:p>
      </w:tc>
    </w:tr>
  </w:tbl>
  <w:p xmlns:wp14="http://schemas.microsoft.com/office/word/2010/wordml" w:rsidR="00007678" w:rsidRDefault="00007678" w14:paraId="320B407B" wp14:textId="7777777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3D44"/>
    <w:rsid w:val="00007678"/>
    <w:rsid w:val="000132A1"/>
    <w:rsid w:val="00083C94"/>
    <w:rsid w:val="000A590F"/>
    <w:rsid w:val="001068DA"/>
    <w:rsid w:val="00167D43"/>
    <w:rsid w:val="001A356B"/>
    <w:rsid w:val="00285D67"/>
    <w:rsid w:val="002B6FFD"/>
    <w:rsid w:val="003031C3"/>
    <w:rsid w:val="003700CC"/>
    <w:rsid w:val="003A0FE9"/>
    <w:rsid w:val="004038C6"/>
    <w:rsid w:val="00407A02"/>
    <w:rsid w:val="00470E3B"/>
    <w:rsid w:val="004E424E"/>
    <w:rsid w:val="005551F9"/>
    <w:rsid w:val="005A39C2"/>
    <w:rsid w:val="006079DD"/>
    <w:rsid w:val="008C21E6"/>
    <w:rsid w:val="0092331B"/>
    <w:rsid w:val="00A8739B"/>
    <w:rsid w:val="00AA77CC"/>
    <w:rsid w:val="00B63D44"/>
    <w:rsid w:val="00CB04F4"/>
    <w:rsid w:val="00D323A5"/>
    <w:rsid w:val="00F703A0"/>
    <w:rsid w:val="00F925E7"/>
    <w:rsid w:val="129A5A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344CED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 wp14">
  <w:docDefaults>
    <w:rPrDefault>
      <w:rPr>
        <w:rFonts w:asciiTheme="minorHAnsi" w:hAnsiTheme="minorHAnsi" w:eastAsia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167D43"/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NormalText" w:customStyle="1">
    <w:name w:val="Normal Text"/>
    <w:rsid w:val="00B63D44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hAnsi="Palatino Linotype" w:eastAsia="Times New Roman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3D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semiHidden/>
    <w:rsid w:val="00B63D4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079DD"/>
    <w:pPr>
      <w:tabs>
        <w:tab w:val="center" w:pos="4680"/>
        <w:tab w:val="right" w:pos="9360"/>
      </w:tabs>
      <w:spacing w:after="0" w:line="240" w:lineRule="auto"/>
    </w:pPr>
  </w:style>
  <w:style w:type="character" w:styleId="HeaderChar" w:customStyle="1">
    <w:name w:val="Header Char"/>
    <w:basedOn w:val="DefaultParagraphFont"/>
    <w:link w:val="Header"/>
    <w:uiPriority w:val="99"/>
    <w:rsid w:val="006079DD"/>
  </w:style>
  <w:style w:type="paragraph" w:styleId="Footer">
    <w:name w:val="footer"/>
    <w:basedOn w:val="Normal"/>
    <w:link w:val="FooterChar"/>
    <w:uiPriority w:val="99"/>
    <w:unhideWhenUsed/>
    <w:rsid w:val="006079DD"/>
    <w:pPr>
      <w:tabs>
        <w:tab w:val="center" w:pos="4680"/>
        <w:tab w:val="right" w:pos="9360"/>
      </w:tabs>
      <w:spacing w:after="0" w:line="240" w:lineRule="auto"/>
    </w:pPr>
  </w:style>
  <w:style w:type="character" w:styleId="FooterChar" w:customStyle="1">
    <w:name w:val="Footer Char"/>
    <w:basedOn w:val="DefaultParagraphFont"/>
    <w:link w:val="Footer"/>
    <w:uiPriority w:val="99"/>
    <w:rsid w:val="006079DD"/>
  </w:style>
  <w:style w:type="paragraph" w:styleId="Title">
    <w:name w:val="Title"/>
    <w:basedOn w:val="Normal"/>
    <w:next w:val="Normal"/>
    <w:link w:val="TitleChar"/>
    <w:uiPriority w:val="10"/>
    <w:qFormat/>
    <w:rsid w:val="006079DD"/>
    <w:pPr>
      <w:pBdr>
        <w:bottom w:val="single" w:color="4F81BD" w:themeColor="accent1" w:sz="8" w:space="4"/>
      </w:pBdr>
      <w:spacing w:after="300" w:line="240" w:lineRule="auto"/>
      <w:contextualSpacing/>
    </w:pPr>
    <w:rPr>
      <w:rFonts w:asciiTheme="majorHAnsi" w:hAnsiTheme="majorHAnsi" w:eastAsiaTheme="majorEastAsia" w:cstheme="majorBidi"/>
      <w:color w:val="17365D" w:themeColor="text2" w:themeShade="BF"/>
      <w:spacing w:val="5"/>
      <w:kern w:val="28"/>
      <w:sz w:val="52"/>
      <w:szCs w:val="52"/>
    </w:rPr>
  </w:style>
  <w:style w:type="character" w:styleId="TitleChar" w:customStyle="1">
    <w:name w:val="Title Char"/>
    <w:basedOn w:val="DefaultParagraphFont"/>
    <w:link w:val="Title"/>
    <w:uiPriority w:val="10"/>
    <w:rsid w:val="006079DD"/>
    <w:rPr>
      <w:rFonts w:asciiTheme="majorHAnsi" w:hAnsiTheme="majorHAnsi" w:eastAsiaTheme="majorEastAsia" w:cstheme="majorBidi"/>
      <w:color w:val="17365D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34"/>
    <w:qFormat/>
    <w:rsid w:val="000132A1"/>
    <w:pPr>
      <w:spacing w:after="0" w:line="240" w:lineRule="auto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67D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B63D44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3D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3D4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079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79DD"/>
  </w:style>
  <w:style w:type="paragraph" w:styleId="Footer">
    <w:name w:val="footer"/>
    <w:basedOn w:val="Normal"/>
    <w:link w:val="FooterChar"/>
    <w:uiPriority w:val="99"/>
    <w:unhideWhenUsed/>
    <w:rsid w:val="006079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79DD"/>
  </w:style>
  <w:style w:type="paragraph" w:styleId="Title">
    <w:name w:val="Title"/>
    <w:basedOn w:val="Normal"/>
    <w:next w:val="Normal"/>
    <w:link w:val="TitleChar"/>
    <w:uiPriority w:val="10"/>
    <w:qFormat/>
    <w:rsid w:val="006079DD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6079D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34"/>
    <w:qFormat/>
    <w:rsid w:val="000132A1"/>
    <w:pPr>
      <w:spacing w:after="0" w:line="240" w:lineRule="auto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1.emf" Id="rId8" /><Relationship Type="http://schemas.openxmlformats.org/officeDocument/2006/relationships/oleObject" Target="embeddings/oleObject2.bin" Id="rId13" /><Relationship Type="http://schemas.openxmlformats.org/officeDocument/2006/relationships/image" Target="media/image9.jpeg" Id="rId18" /><Relationship Type="http://schemas.openxmlformats.org/officeDocument/2006/relationships/image" Target="media/image17.jpeg" Id="rId26" /><Relationship Type="http://schemas.openxmlformats.org/officeDocument/2006/relationships/image" Target="media/image29.jpeg" Id="rId39" /><Relationship Type="http://schemas.microsoft.com/office/2007/relationships/stylesWithEffects" Target="stylesWithEffects.xml" Id="rId3" /><Relationship Type="http://schemas.openxmlformats.org/officeDocument/2006/relationships/image" Target="media/image12.jpeg" Id="rId21" /><Relationship Type="http://schemas.openxmlformats.org/officeDocument/2006/relationships/header" Target="header1.xml" Id="rId34" /><Relationship Type="http://schemas.openxmlformats.org/officeDocument/2006/relationships/image" Target="media/image32.jpeg" Id="rId42" /><Relationship Type="http://schemas.openxmlformats.org/officeDocument/2006/relationships/theme" Target="theme/theme1.xml" Id="rId47" /><Relationship Type="http://schemas.openxmlformats.org/officeDocument/2006/relationships/endnotes" Target="endnotes.xml" Id="rId7" /><Relationship Type="http://schemas.openxmlformats.org/officeDocument/2006/relationships/image" Target="media/image4.wmf" Id="rId12" /><Relationship Type="http://schemas.openxmlformats.org/officeDocument/2006/relationships/image" Target="media/image8.jpeg" Id="rId17" /><Relationship Type="http://schemas.openxmlformats.org/officeDocument/2006/relationships/image" Target="media/image16.jpeg" Id="rId25" /><Relationship Type="http://schemas.openxmlformats.org/officeDocument/2006/relationships/image" Target="media/image24.jpeg" Id="rId33" /><Relationship Type="http://schemas.openxmlformats.org/officeDocument/2006/relationships/image" Target="media/image28.jpeg" Id="rId38" /><Relationship Type="http://schemas.openxmlformats.org/officeDocument/2006/relationships/glossaryDocument" Target="glossary/document.xml" Id="rId46" /><Relationship Type="http://schemas.openxmlformats.org/officeDocument/2006/relationships/styles" Target="styles.xml" Id="rId2" /><Relationship Type="http://schemas.openxmlformats.org/officeDocument/2006/relationships/image" Target="media/image7.jpeg" Id="rId16" /><Relationship Type="http://schemas.openxmlformats.org/officeDocument/2006/relationships/image" Target="media/image11.jpeg" Id="rId20" /><Relationship Type="http://schemas.openxmlformats.org/officeDocument/2006/relationships/image" Target="media/image20.jpeg" Id="rId29" /><Relationship Type="http://schemas.openxmlformats.org/officeDocument/2006/relationships/image" Target="media/image31.jpeg" Id="rId41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image" Target="media/image3.jpeg" Id="rId11" /><Relationship Type="http://schemas.openxmlformats.org/officeDocument/2006/relationships/image" Target="media/image15.jpeg" Id="rId24" /><Relationship Type="http://schemas.openxmlformats.org/officeDocument/2006/relationships/image" Target="media/image23.jpeg" Id="rId32" /><Relationship Type="http://schemas.openxmlformats.org/officeDocument/2006/relationships/image" Target="media/image27.jpeg" Id="rId37" /><Relationship Type="http://schemas.openxmlformats.org/officeDocument/2006/relationships/image" Target="media/image30.jpeg" Id="rId40" /><Relationship Type="http://schemas.openxmlformats.org/officeDocument/2006/relationships/fontTable" Target="fontTable.xml" Id="rId45" /><Relationship Type="http://schemas.openxmlformats.org/officeDocument/2006/relationships/webSettings" Target="webSettings.xml" Id="rId5" /><Relationship Type="http://schemas.openxmlformats.org/officeDocument/2006/relationships/image" Target="media/image6.jpeg" Id="rId15" /><Relationship Type="http://schemas.openxmlformats.org/officeDocument/2006/relationships/image" Target="media/image14.jpeg" Id="rId23" /><Relationship Type="http://schemas.openxmlformats.org/officeDocument/2006/relationships/image" Target="media/image19.jpeg" Id="rId28" /><Relationship Type="http://schemas.openxmlformats.org/officeDocument/2006/relationships/image" Target="media/image26.jpeg" Id="rId36" /><Relationship Type="http://schemas.openxmlformats.org/officeDocument/2006/relationships/image" Target="media/image2.jpeg" Id="rId10" /><Relationship Type="http://schemas.openxmlformats.org/officeDocument/2006/relationships/image" Target="media/image10.jpeg" Id="rId19" /><Relationship Type="http://schemas.openxmlformats.org/officeDocument/2006/relationships/image" Target="media/image22.jpeg" Id="rId31" /><Relationship Type="http://schemas.openxmlformats.org/officeDocument/2006/relationships/image" Target="media/image34.jpeg" Id="rId44" /><Relationship Type="http://schemas.openxmlformats.org/officeDocument/2006/relationships/settings" Target="settings.xml" Id="rId4" /><Relationship Type="http://schemas.openxmlformats.org/officeDocument/2006/relationships/oleObject" Target="embeddings/oleObject1.bin" Id="rId9" /><Relationship Type="http://schemas.openxmlformats.org/officeDocument/2006/relationships/image" Target="media/image5.jpeg" Id="rId14" /><Relationship Type="http://schemas.openxmlformats.org/officeDocument/2006/relationships/image" Target="media/image13.jpeg" Id="rId22" /><Relationship Type="http://schemas.openxmlformats.org/officeDocument/2006/relationships/image" Target="media/image18.jpeg" Id="rId27" /><Relationship Type="http://schemas.openxmlformats.org/officeDocument/2006/relationships/image" Target="media/image21.jpeg" Id="rId30" /><Relationship Type="http://schemas.openxmlformats.org/officeDocument/2006/relationships/image" Target="media/image25.jpeg" Id="rId35" /><Relationship Type="http://schemas.openxmlformats.org/officeDocument/2006/relationships/image" Target="media/image33.jpeg" Id="rId43" 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7E4F3F8F769A4EB0AAC6279A9A1FDD6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A5D7256-B854-4A3C-9444-247DFCECC280}"/>
      </w:docPartPr>
      <w:docPartBody>
        <w:p w:rsidR="00B43BE3" w:rsidRDefault="00B43BE3" w:rsidP="00B43BE3">
          <w:pPr>
            <w:pStyle w:val="7E4F3F8F769A4EB0AAC6279A9A1FDD6A"/>
          </w:pPr>
          <w:r>
            <w:t>[Type the company name]</w:t>
          </w:r>
        </w:p>
      </w:docPartBody>
    </w:docPart>
    <w:docPart>
      <w:docPartPr>
        <w:name w:val="5DE355EC8C49435BA0F2CD8F97593A0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BF5CB57-255C-4F38-A51C-AA376F6FBDAC}"/>
      </w:docPartPr>
      <w:docPartBody>
        <w:p w:rsidR="00B43BE3" w:rsidRDefault="00B43BE3" w:rsidP="00B43BE3">
          <w:pPr>
            <w:pStyle w:val="5DE355EC8C49435BA0F2CD8F97593A0E"/>
          </w:pPr>
          <w:r>
            <w:rPr>
              <w:b/>
              <w:bCs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3BE3"/>
    <w:rsid w:val="00B43BE3"/>
    <w:rsid w:val="00E0594F"/>
    <w:rsid w:val="00F944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E4F3F8F769A4EB0AAC6279A9A1FDD6A">
    <w:name w:val="7E4F3F8F769A4EB0AAC6279A9A1FDD6A"/>
    <w:rsid w:val="00B43BE3"/>
  </w:style>
  <w:style w:type="paragraph" w:customStyle="1" w:styleId="5DE355EC8C49435BA0F2CD8F97593A0E">
    <w:name w:val="5DE355EC8C49435BA0F2CD8F97593A0E"/>
    <w:rsid w:val="00B43BE3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E4F3F8F769A4EB0AAC6279A9A1FDD6A">
    <w:name w:val="7E4F3F8F769A4EB0AAC6279A9A1FDD6A"/>
    <w:rsid w:val="00B43BE3"/>
  </w:style>
  <w:style w:type="paragraph" w:customStyle="1" w:styleId="5DE355EC8C49435BA0F2CD8F97593A0E">
    <w:name w:val="5DE355EC8C49435BA0F2CD8F97593A0E"/>
    <w:rsid w:val="00B43BE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BA9D0E-8E28-4E30-9E1D-0BAF1741C4E1}">
  <ds:schemaRefs>
    <ds:schemaRef ds:uri="http://schemas.openxmlformats.org/officeDocument/2006/bibliography"/>
  </ds:schemaRefs>
</ds:datastoreItem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Office Word</ap:Application>
  <ap:DocSecurity>0</ap:DocSecurity>
  <ap:ScaleCrop>false</ap:ScaleCrop>
  <ap:Company>Grossmont College</ap:Company>
  <ap:SharedDoc>false</ap:SharedDoc>
  <ap:HyperlinksChanged>false</ap:HyperlinksChanged>
  <ap:AppVersion>00.0001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>Chemistry 120 Practice Final</dc:title>
  <dc:creator>Thong</dc:creator>
  <lastModifiedBy>Diana Vance</lastModifiedBy>
  <revision>4</revision>
  <dcterms:created xsi:type="dcterms:W3CDTF">2014-12-11T16:55:00.0000000Z</dcterms:created>
  <dcterms:modified xsi:type="dcterms:W3CDTF">2015-05-21T20:01:16.6990026Z</dcterms:modified>
</coreProperties>
</file>